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1F6" w:rsidRPr="009A29D0" w:rsidRDefault="00E911F6" w:rsidP="00E911F6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911F6" w:rsidRPr="00954675" w:rsidRDefault="00A93E88" w:rsidP="00F84C2A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26" style="position:absolute;left:0;text-align:left;margin-left:222.45pt;margin-top:15.5pt;width:142.1pt;height:35.5pt;z-index:-2516561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911F6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E911F6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E911F6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E911F6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E911F6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F84C2A">
        <w:rPr>
          <w:rFonts w:cs="Traditional Arabic" w:hint="cs"/>
          <w:b/>
          <w:bCs/>
          <w:sz w:val="24"/>
          <w:szCs w:val="24"/>
          <w:rtl/>
        </w:rPr>
        <w:t xml:space="preserve">                               </w:t>
      </w:r>
      <w:r w:rsidR="00E911F6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84C2A" w:rsidRPr="00F84C2A">
        <w:rPr>
          <w:rFonts w:cs="Traditional Arabic" w:hint="cs"/>
          <w:b/>
          <w:bCs/>
          <w:color w:val="2042EC"/>
          <w:sz w:val="28"/>
          <w:szCs w:val="28"/>
          <w:rtl/>
        </w:rPr>
        <w:t>رقم المذكرة : 01</w:t>
      </w:r>
    </w:p>
    <w:p w:rsidR="00E911F6" w:rsidRPr="006D01AC" w:rsidRDefault="00E911F6" w:rsidP="00E911F6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</w:t>
      </w:r>
      <w:r w:rsidR="001827B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1827B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الأعداد المركبة </w:t>
      </w:r>
      <w:r w:rsidR="00F84C2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                                     </w:t>
      </w:r>
      <w:r w:rsidR="00F84C2A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F84C2A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84C2A">
        <w:rPr>
          <w:rFonts w:cs="Traditional Arabic" w:hint="cs"/>
          <w:b/>
          <w:bCs/>
          <w:sz w:val="24"/>
          <w:szCs w:val="24"/>
          <w:rtl/>
        </w:rPr>
        <w:t>01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F84C2A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93FA4" w:rsidRDefault="00A93E88" w:rsidP="00193FA4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pict>
          <v:roundrect id="_x0000_s1027" style="position:absolute;left:0;text-align:left;margin-left:279.65pt;margin-top:19pt;width:259.8pt;height:46.05pt;z-index:-2516551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193FA4" w:rsidRPr="00401C5F" w:rsidRDefault="00193FA4" w:rsidP="00401C5F">
      <w:pPr>
        <w:bidi/>
        <w:spacing w:after="0" w:line="240" w:lineRule="auto"/>
        <w:rPr>
          <w:rFonts w:cs="Arabic Transparent"/>
          <w:sz w:val="28"/>
          <w:szCs w:val="28"/>
        </w:rPr>
      </w:pPr>
      <w:r w:rsidRPr="00401C5F">
        <w:rPr>
          <w:rFonts w:cs="Arabic Transparent" w:hint="cs"/>
          <w:sz w:val="28"/>
          <w:szCs w:val="28"/>
          <w:rtl/>
        </w:rPr>
        <w:t xml:space="preserve"> </w:t>
      </w:r>
      <w:r w:rsidR="00401C5F">
        <w:rPr>
          <w:rFonts w:cs="Arabic Transparent" w:hint="cs"/>
          <w:sz w:val="28"/>
          <w:szCs w:val="28"/>
          <w:rtl/>
        </w:rPr>
        <w:t xml:space="preserve"> التعرف على  ال</w:t>
      </w:r>
      <w:r w:rsidRPr="00401C5F">
        <w:rPr>
          <w:rFonts w:cs="Arabic Transparent" w:hint="cs"/>
          <w:sz w:val="28"/>
          <w:szCs w:val="28"/>
          <w:rtl/>
        </w:rPr>
        <w:t>رموز</w:t>
      </w:r>
      <w:r w:rsidR="00401C5F">
        <w:rPr>
          <w:rFonts w:cs="Arabic Transparent" w:hint="cs"/>
          <w:sz w:val="28"/>
          <w:szCs w:val="28"/>
          <w:rtl/>
        </w:rPr>
        <w:t xml:space="preserve"> واصطلاحات </w:t>
      </w:r>
    </w:p>
    <w:p w:rsidR="008052A4" w:rsidRPr="00401C5F" w:rsidRDefault="00401C5F" w:rsidP="00193FA4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</w:t>
      </w:r>
      <w:r w:rsidRPr="00401C5F">
        <w:rPr>
          <w:rFonts w:cs="Arabic Transparent" w:hint="cs"/>
          <w:sz w:val="28"/>
          <w:szCs w:val="28"/>
          <w:rtl/>
        </w:rPr>
        <w:t>التمثيل الهندسي لعدد مركب</w:t>
      </w:r>
    </w:p>
    <w:p w:rsidR="00401C5F" w:rsidRDefault="00401C5F" w:rsidP="0016179C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16179C" w:rsidRPr="00401C5F" w:rsidRDefault="0016179C" w:rsidP="00401C5F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شاط : </w:t>
      </w:r>
    </w:p>
    <w:p w:rsidR="00A127E8" w:rsidRPr="00401C5F" w:rsidRDefault="00A127E8" w:rsidP="00401C5F">
      <w:pPr>
        <w:bidi/>
        <w:spacing w:after="0"/>
        <w:ind w:left="255"/>
        <w:jc w:val="both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حل المعادلة </w:t>
      </w:r>
      <w:r w:rsidR="0016179C" w:rsidRPr="00401C5F">
        <w:rPr>
          <w:rFonts w:cs="Arabic Transparent" w:hint="cs"/>
          <w:sz w:val="28"/>
          <w:szCs w:val="28"/>
          <w:rtl/>
        </w:rPr>
        <w:t xml:space="preserve"> </w:t>
      </w:r>
      <w:r w:rsidRPr="00401C5F">
        <w:rPr>
          <w:rFonts w:cs="Arabic Transparent" w:hint="cs"/>
          <w:sz w:val="28"/>
          <w:szCs w:val="28"/>
          <w:rtl/>
        </w:rPr>
        <w:t>:</w:t>
      </w:r>
      <w:r w:rsidRPr="00401C5F">
        <w:rPr>
          <w:rFonts w:cs="Arabic Transparent"/>
          <w:sz w:val="28"/>
          <w:szCs w:val="28"/>
        </w:rPr>
        <w:t xml:space="preserve">  </w:t>
      </w:r>
      <w:r w:rsidRPr="00401C5F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x²+2x-2=0</m:t>
        </m:r>
      </m:oMath>
      <w:r w:rsidR="0016179C" w:rsidRPr="00401C5F">
        <w:rPr>
          <w:rFonts w:cs="Arabic Transparent" w:hint="cs"/>
          <w:sz w:val="28"/>
          <w:szCs w:val="28"/>
          <w:rtl/>
        </w:rPr>
        <w:t xml:space="preserve">  </w:t>
      </w:r>
      <w:r w:rsidRPr="00401C5F">
        <w:rPr>
          <w:rFonts w:cs="Arabic Transparent" w:hint="cs"/>
          <w:sz w:val="28"/>
          <w:szCs w:val="28"/>
          <w:rtl/>
        </w:rPr>
        <w:t xml:space="preserve"> </w:t>
      </w:r>
    </w:p>
    <w:p w:rsidR="00A127E8" w:rsidRPr="00401C5F" w:rsidRDefault="00A127E8" w:rsidP="00401C5F">
      <w:pPr>
        <w:pStyle w:val="Paragraphedeliste"/>
        <w:bidi/>
        <w:spacing w:after="0"/>
        <w:ind w:left="585"/>
        <w:rPr>
          <w:rFonts w:cs="Arabic Transparent"/>
          <w:sz w:val="28"/>
          <w:szCs w:val="28"/>
          <w:rtl/>
          <w:lang w:bidi="ar-DZ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عريف:</w:t>
      </w:r>
      <w:r w:rsidRPr="00401C5F">
        <w:rPr>
          <w:rFonts w:cs="Arabic Transparent" w:hint="cs"/>
          <w:b/>
          <w:bCs/>
          <w:color w:val="FF6600"/>
          <w:sz w:val="28"/>
          <w:szCs w:val="28"/>
          <w:rtl/>
        </w:rPr>
        <w:t xml:space="preserve"> </w:t>
      </w:r>
      <w:r w:rsidRPr="00401C5F">
        <w:rPr>
          <w:rFonts w:cs="Arabic Transparent" w:hint="cs"/>
          <w:sz w:val="28"/>
          <w:szCs w:val="28"/>
          <w:rtl/>
        </w:rPr>
        <w:t>نسمي عددا مركبا كل عدد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يكتب على الشكل 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/>
          <w:sz w:val="28"/>
          <w:szCs w:val="28"/>
        </w:rPr>
        <w:t xml:space="preserve"> </w:t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عددان حقيقيان و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508000" cy="203200"/>
            <wp:effectExtent l="19050" t="0" r="6350" b="0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7E8" w:rsidRPr="00401C5F" w:rsidRDefault="00A127E8" w:rsidP="00401C5F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 ملاحظات و ترميز: 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نرمز إلى مجموعة الأعداد المركبة </w:t>
      </w:r>
      <w:proofErr w:type="spellStart"/>
      <w:r w:rsidRPr="00401C5F">
        <w:rPr>
          <w:rFonts w:cs="Arabic Transparent" w:hint="cs"/>
          <w:sz w:val="28"/>
          <w:szCs w:val="28"/>
          <w:rtl/>
        </w:rPr>
        <w:t>بِـ</w:t>
      </w:r>
      <w:proofErr w:type="spellEnd"/>
      <w:r w:rsidRPr="00401C5F">
        <w:rPr>
          <w:rFonts w:cs="Arabic Transparent" w:hint="cs"/>
          <w:sz w:val="28"/>
          <w:szCs w:val="28"/>
          <w:rtl/>
        </w:rPr>
        <w:t xml:space="preserve"> : </w:t>
      </w:r>
      <m:oMath>
        <m:r>
          <w:rPr>
            <w:rFonts w:ascii="Cambria Math" w:hAnsi="Cambria Math" w:cs="Arabic Transparent"/>
            <w:sz w:val="28"/>
            <w:szCs w:val="28"/>
          </w:rPr>
          <m:t>C</m:t>
        </m:r>
      </m:oMath>
      <w:r w:rsidRPr="00401C5F">
        <w:rPr>
          <w:rFonts w:cs="Arabic Transparent" w:hint="cs"/>
          <w:sz w:val="28"/>
          <w:szCs w:val="28"/>
          <w:rtl/>
        </w:rPr>
        <w:t xml:space="preserve"> .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العدد الحقيقي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يسمى الجزء الحقيقي للعدد المركب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، و نرمز </w:t>
      </w:r>
      <w:r w:rsidRPr="00401C5F">
        <w:rPr>
          <w:rFonts w:cs="Arabic Transparent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419100" cy="254000"/>
            <wp:effectExtent l="1905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.   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العدد الحقيقي 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يسمى الجزء التخيلي للعدد المركب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، و نرمز</w:t>
      </w:r>
      <w:r w:rsidRPr="00401C5F">
        <w:rPr>
          <w:rFonts w:cs="Arabic Transparent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406400" cy="254000"/>
            <wp:effectExtent l="1905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.   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إذا كان 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381000" cy="203200"/>
            <wp:effectExtent l="1905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نقول أن العدد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حقيقي.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إذا كان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381000" cy="177800"/>
            <wp:effectExtent l="19050" t="0" r="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نقول أن العدد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تخيلي صرف ( أو تخيلي محض أو تخيلي بحت ) .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يكون العدد المركب 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معدوما إذا و فقط إذا كان جزؤه الحقيقي معدوما و جزؤه التخيلي معدوما.</w:t>
      </w:r>
    </w:p>
    <w:p w:rsidR="00A127E8" w:rsidRPr="00401C5F" w:rsidRDefault="00A127E8" w:rsidP="00401C5F">
      <w:pPr>
        <w:bidi/>
        <w:spacing w:after="0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    أي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368300" cy="177800"/>
            <wp:effectExtent l="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يعني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381000" cy="177800"/>
            <wp:effectExtent l="19050" t="0" r="0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و 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381000" cy="203200"/>
            <wp:effectExtent l="1905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.</w:t>
      </w:r>
    </w:p>
    <w:p w:rsidR="00A127E8" w:rsidRPr="00401C5F" w:rsidRDefault="00A127E8" w:rsidP="00401C5F">
      <w:pPr>
        <w:bidi/>
        <w:spacing w:after="0"/>
        <w:rPr>
          <w:rFonts w:cs="Arabic Transparent"/>
          <w:b/>
          <w:bCs/>
          <w:color w:val="FF0000"/>
          <w:sz w:val="28"/>
          <w:szCs w:val="28"/>
          <w:rtl/>
          <w:lang w:bidi="ar-DZ"/>
        </w:rPr>
      </w:pPr>
      <w:r w:rsidRPr="00401C5F">
        <w:rPr>
          <w:rFonts w:cs="Arabic Transparent" w:hint="cs"/>
          <w:sz w:val="28"/>
          <w:szCs w:val="28"/>
          <w:rtl/>
        </w:rPr>
        <w:t xml:space="preserve">   الكتابة </w:t>
      </w:r>
      <w:r w:rsidRPr="00401C5F">
        <w:rPr>
          <w:rFonts w:cs="Arabic Transparent"/>
          <w:sz w:val="28"/>
          <w:szCs w:val="28"/>
          <w:rtl/>
        </w:rPr>
        <w:t xml:space="preserve"> 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تسمى الشكل الجبري للعدد المركب </w:t>
      </w:r>
      <w:r w:rsidRPr="00401C5F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</w:rPr>
        <w:t xml:space="preserve"> .</w:t>
      </w:r>
      <w:r w:rsidRPr="00401C5F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  </w:t>
      </w:r>
    </w:p>
    <w:p w:rsidR="0053186A" w:rsidRPr="00401C5F" w:rsidRDefault="0053186A" w:rsidP="00401C5F">
      <w:pPr>
        <w:bidi/>
        <w:spacing w:after="0"/>
        <w:rPr>
          <w:rFonts w:cs="Arabic Transparent"/>
          <w:sz w:val="28"/>
          <w:szCs w:val="28"/>
          <w:rtl/>
        </w:rPr>
      </w:pPr>
    </w:p>
    <w:p w:rsidR="00A127E8" w:rsidRPr="00401C5F" w:rsidRDefault="00D17158" w:rsidP="00401C5F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17805</wp:posOffset>
            </wp:positionH>
            <wp:positionV relativeFrom="paragraph">
              <wp:posOffset>273050</wp:posOffset>
            </wp:positionV>
            <wp:extent cx="2025650" cy="1803400"/>
            <wp:effectExtent l="19050" t="0" r="0" b="0"/>
            <wp:wrapTight wrapText="bothSides">
              <wp:wrapPolygon edited="0">
                <wp:start x="-203" y="0"/>
                <wp:lineTo x="-203" y="21448"/>
                <wp:lineTo x="21532" y="21448"/>
                <wp:lineTo x="21532" y="0"/>
                <wp:lineTo x="-203" y="0"/>
              </wp:wrapPolygon>
            </wp:wrapTight>
            <wp:docPr id="17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1803400"/>
                    </a:xfrm>
                    <a:prstGeom prst="rect">
                      <a:avLst/>
                    </a:prstGeom>
                    <a:noFill/>
                    <a:ln w="1905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27E8"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</w:t>
      </w:r>
      <w:r w:rsidR="00B57DF1"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</w:t>
      </w:r>
      <w:r w:rsidR="00A127E8"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لتمثيل الهندسي لعدد مركب</w:t>
      </w:r>
      <w:r w:rsidR="00C048D7"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:</w:t>
      </w:r>
    </w:p>
    <w:p w:rsidR="00B57DF1" w:rsidRPr="00401C5F" w:rsidRDefault="00B57DF1" w:rsidP="00401C5F">
      <w:pPr>
        <w:pStyle w:val="Paragraphedeliste"/>
        <w:bidi/>
        <w:spacing w:after="0"/>
        <w:ind w:left="585"/>
        <w:rPr>
          <w:rFonts w:cs="Arabic Transparent"/>
          <w:sz w:val="28"/>
          <w:szCs w:val="28"/>
          <w:rtl/>
          <w:lang w:bidi="ar-DZ"/>
        </w:rPr>
      </w:pP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11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/>
          <w:sz w:val="28"/>
          <w:szCs w:val="28"/>
        </w:rPr>
        <w:t xml:space="preserve"> </w:t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12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401C5F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13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عددان حقيقيان و </w:t>
      </w:r>
      <w:r w:rsidRPr="00401C5F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508000" cy="203200"/>
            <wp:effectExtent l="19050" t="0" r="6350" b="0"/>
            <wp:docPr id="14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7E8" w:rsidRPr="00401C5F" w:rsidRDefault="00B57DF1" w:rsidP="00401C5F">
      <w:pPr>
        <w:bidi/>
        <w:spacing w:after="0"/>
        <w:ind w:left="615"/>
        <w:jc w:val="both"/>
        <w:rPr>
          <w:rFonts w:eastAsiaTheme="minorEastAsia"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  <w:lang w:bidi="ar-DZ"/>
        </w:rPr>
        <w:t>المستوي منسوب</w:t>
      </w:r>
      <w:r w:rsidR="00D17158" w:rsidRPr="00401C5F">
        <w:rPr>
          <w:rFonts w:cs="Arabic Transparent" w:hint="cs"/>
          <w:sz w:val="28"/>
          <w:szCs w:val="28"/>
          <w:rtl/>
          <w:lang w:bidi="ar-DZ"/>
        </w:rPr>
        <w:t xml:space="preserve"> إلى</w:t>
      </w:r>
      <w:r w:rsidRPr="00401C5F">
        <w:rPr>
          <w:rFonts w:cs="Arabic Transparent" w:hint="cs"/>
          <w:sz w:val="28"/>
          <w:szCs w:val="28"/>
          <w:rtl/>
          <w:lang w:bidi="ar-DZ"/>
        </w:rPr>
        <w:t xml:space="preserve"> معلم متعامد ومتجانس 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D17158" w:rsidRPr="00401C5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D17158" w:rsidRPr="00401C5F" w:rsidRDefault="00D17158" w:rsidP="00401C5F">
      <w:pPr>
        <w:bidi/>
        <w:spacing w:after="0"/>
        <w:ind w:left="615"/>
        <w:jc w:val="both"/>
        <w:rPr>
          <w:rFonts w:eastAsiaTheme="minorEastAsia" w:cs="Arabic Transparent"/>
          <w:sz w:val="28"/>
          <w:szCs w:val="28"/>
          <w:rtl/>
        </w:rPr>
      </w:pPr>
      <w:r w:rsidRPr="00401C5F">
        <w:rPr>
          <w:rFonts w:eastAsiaTheme="minorEastAsia" w:cs="Arabic Transparent" w:hint="cs"/>
          <w:sz w:val="28"/>
          <w:szCs w:val="28"/>
          <w:rtl/>
        </w:rPr>
        <w:t xml:space="preserve">كل عدد 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نرفقه ب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,y</m:t>
            </m:r>
          </m:e>
        </m:d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D17158" w:rsidRPr="00401C5F" w:rsidRDefault="00D17158" w:rsidP="00401C5F">
      <w:pPr>
        <w:bidi/>
        <w:spacing w:after="0"/>
        <w:ind w:left="615"/>
        <w:jc w:val="both"/>
        <w:rPr>
          <w:rFonts w:eastAsiaTheme="minorEastAsia" w:cs="Arabic Transparent"/>
          <w:sz w:val="28"/>
          <w:szCs w:val="28"/>
          <w:rtl/>
        </w:rPr>
      </w:pPr>
      <m:oMath>
        <m:r>
          <w:rPr>
            <w:rFonts w:ascii="Cambria Math" w:eastAsiaTheme="minorEastAsia" w:hAnsi="Cambria Math" w:cs="Arabic Transparent"/>
            <w:sz w:val="28"/>
            <w:szCs w:val="28"/>
          </w:rPr>
          <m:t>M</m:t>
        </m:r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صورة العدد ال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والعدد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 xml:space="preserve"> z</m:t>
        </m:r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M</m:t>
        </m:r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D17158" w:rsidRPr="00401C5F" w:rsidRDefault="00A93E88" w:rsidP="00401C5F">
      <w:pPr>
        <w:bidi/>
        <w:spacing w:after="0"/>
        <w:ind w:left="615"/>
        <w:jc w:val="both"/>
        <w:rPr>
          <w:rFonts w:cs="Arabic Transparent"/>
          <w:sz w:val="28"/>
          <w:szCs w:val="28"/>
          <w:lang w:bidi="ar-DZ"/>
        </w:rPr>
      </w:pP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OM</m:t>
            </m:r>
          </m:e>
        </m:acc>
      </m:oMath>
      <w:r w:rsidR="00D17158" w:rsidRPr="00401C5F">
        <w:rPr>
          <w:rFonts w:eastAsiaTheme="minorEastAsia" w:cs="Arabic Transparent" w:hint="cs"/>
          <w:sz w:val="28"/>
          <w:szCs w:val="28"/>
          <w:rtl/>
        </w:rPr>
        <w:t xml:space="preserve"> صورة العدد ال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="00D17158" w:rsidRPr="00401C5F">
        <w:rPr>
          <w:rFonts w:eastAsiaTheme="minorEastAsia" w:cs="Arabic Transparent" w:hint="cs"/>
          <w:sz w:val="28"/>
          <w:szCs w:val="28"/>
          <w:rtl/>
        </w:rPr>
        <w:t xml:space="preserve"> والعدد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 xml:space="preserve"> z</m:t>
        </m:r>
      </m:oMath>
      <w:r w:rsidR="00D17158" w:rsidRPr="00401C5F">
        <w:rPr>
          <w:rFonts w:eastAsiaTheme="minorEastAsia" w:cs="Arabic Transparent" w:hint="cs"/>
          <w:sz w:val="28"/>
          <w:szCs w:val="28"/>
          <w:rtl/>
        </w:rPr>
        <w:t xml:space="preserve"> لاحقة النقطة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OM</m:t>
            </m:r>
          </m:e>
        </m:acc>
      </m:oMath>
      <w:r w:rsidR="00D17158" w:rsidRPr="00401C5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D17158" w:rsidRPr="00401C5F" w:rsidRDefault="00D17158" w:rsidP="00401C5F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مصطلحات : </w:t>
      </w:r>
    </w:p>
    <w:p w:rsidR="00D17158" w:rsidRPr="00401C5F" w:rsidRDefault="00D17158" w:rsidP="00401C5F">
      <w:pPr>
        <w:tabs>
          <w:tab w:val="left" w:pos="8501"/>
        </w:tabs>
        <w:bidi/>
        <w:spacing w:after="0"/>
        <w:rPr>
          <w:rFonts w:eastAsiaTheme="minorEastAsia" w:cs="Simplified Arabic"/>
          <w:sz w:val="28"/>
          <w:szCs w:val="28"/>
          <w:rtl/>
          <w:lang w:bidi="ar-DZ"/>
        </w:rPr>
      </w:pPr>
      <w:r w:rsidRPr="00401C5F">
        <w:rPr>
          <w:rFonts w:cs="Simplified Arabic" w:hint="cs"/>
          <w:sz w:val="28"/>
          <w:szCs w:val="28"/>
          <w:rtl/>
          <w:lang w:bidi="ar-DZ"/>
        </w:rPr>
        <w:t xml:space="preserve">المستوي 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401C5F">
        <w:rPr>
          <w:rFonts w:eastAsiaTheme="minorEastAsia" w:cs="Simplified Arabic" w:hint="cs"/>
          <w:sz w:val="28"/>
          <w:szCs w:val="28"/>
          <w:rtl/>
          <w:lang w:bidi="ar-DZ"/>
        </w:rPr>
        <w:t xml:space="preserve"> يسمى المستوي المركب </w:t>
      </w:r>
      <w:r w:rsidR="0053186A" w:rsidRPr="00401C5F">
        <w:rPr>
          <w:rFonts w:eastAsiaTheme="minorEastAsia" w:cs="Simplified Arabic" w:hint="cs"/>
          <w:sz w:val="28"/>
          <w:szCs w:val="28"/>
          <w:rtl/>
          <w:lang w:bidi="ar-DZ"/>
        </w:rPr>
        <w:t xml:space="preserve"> ، </w:t>
      </w:r>
      <w:proofErr w:type="spellStart"/>
      <w:r w:rsidR="001827BA" w:rsidRPr="00401C5F">
        <w:rPr>
          <w:rFonts w:eastAsiaTheme="minorEastAsia" w:cs="Simplified Arabic" w:hint="cs"/>
          <w:sz w:val="28"/>
          <w:szCs w:val="28"/>
          <w:rtl/>
        </w:rPr>
        <w:t>ال</w:t>
      </w:r>
      <w:proofErr w:type="spellEnd"/>
      <w:r w:rsidRPr="00401C5F">
        <w:rPr>
          <w:rFonts w:eastAsiaTheme="minorEastAsia" w:cs="Simplified Arabic" w:hint="cs"/>
          <w:sz w:val="28"/>
          <w:szCs w:val="28"/>
          <w:rtl/>
          <w:lang w:bidi="ar-DZ"/>
        </w:rPr>
        <w:t xml:space="preserve">محور </w:t>
      </w:r>
      <m:oMath>
        <m:d>
          <m:dPr>
            <m:ctrlPr>
              <w:rPr>
                <w:rFonts w:ascii="Cambria Math" w:eastAsiaTheme="minorEastAsia" w:hAnsi="Cambria Math" w:cs="Simplified Arabic"/>
                <w:i/>
                <w:iCs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o</m:t>
            </m:r>
          </m:e>
        </m:d>
      </m:oMath>
      <w:r w:rsidRPr="00401C5F">
        <w:rPr>
          <w:rFonts w:eastAsiaTheme="minorEastAsia" w:cs="Simplified Arabic" w:hint="cs"/>
          <w:sz w:val="28"/>
          <w:szCs w:val="28"/>
          <w:rtl/>
          <w:lang w:bidi="ar-DZ"/>
        </w:rPr>
        <w:t xml:space="preserve"> يسمى : المحور الحقيقي </w:t>
      </w:r>
    </w:p>
    <w:p w:rsidR="00D17158" w:rsidRPr="00401C5F" w:rsidRDefault="001827BA" w:rsidP="00401C5F">
      <w:pPr>
        <w:tabs>
          <w:tab w:val="left" w:pos="8501"/>
        </w:tabs>
        <w:bidi/>
        <w:spacing w:after="0"/>
        <w:rPr>
          <w:rFonts w:eastAsiaTheme="minorEastAsia" w:cs="Simplified Arabic"/>
          <w:sz w:val="28"/>
          <w:szCs w:val="28"/>
          <w:rtl/>
          <w:lang w:bidi="ar-DZ"/>
        </w:rPr>
      </w:pPr>
      <w:r w:rsidRPr="00401C5F">
        <w:rPr>
          <w:rFonts w:eastAsiaTheme="minorEastAsia" w:cs="Simplified Arabic" w:hint="cs"/>
          <w:sz w:val="28"/>
          <w:szCs w:val="28"/>
          <w:rtl/>
          <w:lang w:bidi="ar-DZ"/>
        </w:rPr>
        <w:t>ال</w:t>
      </w:r>
      <w:r w:rsidR="00D17158" w:rsidRPr="00401C5F">
        <w:rPr>
          <w:rFonts w:eastAsiaTheme="minorEastAsia" w:cs="Simplified Arabic" w:hint="cs"/>
          <w:sz w:val="28"/>
          <w:szCs w:val="28"/>
          <w:rtl/>
          <w:lang w:bidi="ar-DZ"/>
        </w:rPr>
        <w:t>محو</w:t>
      </w:r>
      <m:oMath>
        <m:d>
          <m:d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oy</m:t>
            </m:r>
          </m:e>
        </m:d>
      </m:oMath>
      <w:r w:rsidR="00D17158" w:rsidRPr="00401C5F">
        <w:rPr>
          <w:rFonts w:eastAsiaTheme="minorEastAsia" w:cs="Simplified Arabic" w:hint="cs"/>
          <w:sz w:val="28"/>
          <w:szCs w:val="28"/>
          <w:rtl/>
          <w:lang w:bidi="ar-DZ"/>
        </w:rPr>
        <w:t xml:space="preserve"> يسمى : المحور التخيلي </w:t>
      </w:r>
    </w:p>
    <w:p w:rsidR="0053186A" w:rsidRPr="00401C5F" w:rsidRDefault="0053186A" w:rsidP="00401C5F">
      <w:pPr>
        <w:tabs>
          <w:tab w:val="left" w:pos="8501"/>
        </w:tabs>
        <w:bidi/>
        <w:spacing w:after="0"/>
        <w:rPr>
          <w:rFonts w:cs="Simplified Arabic"/>
          <w:sz w:val="28"/>
          <w:szCs w:val="28"/>
          <w:rtl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  <w:r w:rsidRPr="00401C5F">
        <w:rPr>
          <w:rFonts w:cs="Simplified Arabic" w:hint="cs"/>
          <w:sz w:val="28"/>
          <w:szCs w:val="28"/>
          <w:rtl/>
        </w:rPr>
        <w:t>المستوي المركب منسوب إلى معلم متعامد و متجانس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401C5F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Pr="00401C5F">
        <w:rPr>
          <w:rFonts w:cs="Simplified Arabic" w:hint="cs"/>
          <w:sz w:val="28"/>
          <w:szCs w:val="28"/>
          <w:rtl/>
        </w:rPr>
        <w:t xml:space="preserve">  . </w:t>
      </w:r>
    </w:p>
    <w:p w:rsidR="0053186A" w:rsidRPr="00401C5F" w:rsidRDefault="0053186A" w:rsidP="00401C5F">
      <w:pPr>
        <w:tabs>
          <w:tab w:val="left" w:pos="8501"/>
        </w:tabs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cs="Simplified Arabic" w:hint="cs"/>
          <w:sz w:val="28"/>
          <w:szCs w:val="28"/>
          <w:rtl/>
        </w:rPr>
        <w:t xml:space="preserve">أنشئ النقط </w:t>
      </w:r>
      <m:oMath>
        <m:r>
          <w:rPr>
            <w:rFonts w:ascii="Cambria Math" w:hAnsi="Cambria Math" w:cs="Simplified Arabic"/>
            <w:sz w:val="28"/>
            <w:szCs w:val="28"/>
          </w:rPr>
          <m:t>C</m:t>
        </m:r>
        <m:r>
          <w:rPr>
            <w:rFonts w:ascii="Cambria Math" w:hAnsi="Cambria Math" w:cs="Simplified Arabic" w:hint="cs"/>
            <w:sz w:val="28"/>
            <w:szCs w:val="28"/>
            <w:rtl/>
          </w:rPr>
          <m:t xml:space="preserve"> ، </m:t>
        </m:r>
        <m:r>
          <w:rPr>
            <w:rFonts w:ascii="Cambria Math" w:hAnsi="Cambria Math" w:cs="Simplified Arabic"/>
            <w:sz w:val="28"/>
            <w:szCs w:val="28"/>
          </w:rPr>
          <m:t>B</m:t>
        </m:r>
        <m:r>
          <w:rPr>
            <w:rFonts w:ascii="Cambria Math" w:hAnsi="Cambria Math" w:cs="Simplified Arabic" w:hint="cs"/>
            <w:sz w:val="28"/>
            <w:szCs w:val="28"/>
            <w:rtl/>
          </w:rPr>
          <m:t xml:space="preserve"> ، </m:t>
        </m:r>
        <m:r>
          <w:rPr>
            <w:rFonts w:ascii="Cambria Math" w:hAnsi="Cambria Math" w:cs="Simplified Arabic"/>
            <w:sz w:val="28"/>
            <w:szCs w:val="28"/>
          </w:rPr>
          <m:t>A</m:t>
        </m:r>
      </m:oMath>
      <w:r w:rsidRPr="00401C5F">
        <w:rPr>
          <w:rFonts w:cs="Simplified Arabic" w:hint="cs"/>
          <w:sz w:val="28"/>
          <w:szCs w:val="28"/>
          <w:rtl/>
        </w:rPr>
        <w:t xml:space="preserve"> ذات اللواحق </w:t>
      </w:r>
      <m:oMath>
        <m:r>
          <w:rPr>
            <w:rFonts w:ascii="Cambria Math" w:hAnsi="Cambria Math" w:cs="Simplified Arabic"/>
            <w:sz w:val="28"/>
            <w:szCs w:val="28"/>
          </w:rPr>
          <m:t xml:space="preserve">2+3i  </m:t>
        </m:r>
        <m:r>
          <w:rPr>
            <w:rFonts w:ascii="Cambria Math" w:hAnsi="Cambria Math" w:cs="Simplified Arabic" w:hint="cs"/>
            <w:sz w:val="28"/>
            <w:szCs w:val="28"/>
            <w:rtl/>
          </w:rPr>
          <m:t xml:space="preserve"> ، </m:t>
        </m:r>
        <m:r>
          <w:rPr>
            <w:rFonts w:ascii="Cambria Math" w:hAnsi="Cambria Math" w:cs="Simplified Arabic"/>
            <w:sz w:val="28"/>
            <w:szCs w:val="28"/>
          </w:rPr>
          <m:t xml:space="preserve">  2-i  </m:t>
        </m:r>
        <m:r>
          <w:rPr>
            <w:rFonts w:ascii="Cambria Math" w:hAnsi="Cambria Math" w:cs="Simplified Arabic" w:hint="cs"/>
            <w:sz w:val="28"/>
            <w:szCs w:val="28"/>
            <w:rtl/>
          </w:rPr>
          <m:t xml:space="preserve"> </m:t>
        </m:r>
      </m:oMath>
      <w:r w:rsidRPr="00401C5F">
        <w:rPr>
          <w:rFonts w:eastAsiaTheme="minorEastAsia" w:cs="Simplified Arabic" w:hint="cs"/>
          <w:sz w:val="28"/>
          <w:szCs w:val="28"/>
          <w:rtl/>
        </w:rPr>
        <w:t xml:space="preserve"> ، </w:t>
      </w:r>
      <m:oMath>
        <m:r>
          <w:rPr>
            <w:rFonts w:ascii="Cambria Math" w:hAnsi="Cambria Math" w:cs="Simplified Arabic" w:hint="cs"/>
            <w:sz w:val="28"/>
            <w:szCs w:val="28"/>
            <w:rtl/>
          </w:rPr>
          <m:t xml:space="preserve"> </m:t>
        </m:r>
        <m:r>
          <w:rPr>
            <w:rFonts w:ascii="Cambria Math" w:hAnsi="Cambria Math" w:cs="Simplified Arabic"/>
            <w:sz w:val="28"/>
            <w:szCs w:val="28"/>
          </w:rPr>
          <m:t>i</m:t>
        </m:r>
      </m:oMath>
      <w:r w:rsidRPr="00401C5F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3186A" w:rsidRPr="00401C5F" w:rsidRDefault="0053186A" w:rsidP="00401C5F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53186A" w:rsidRPr="00401C5F" w:rsidRDefault="0053186A" w:rsidP="00401C5F">
      <w:pPr>
        <w:bidi/>
        <w:spacing w:after="0"/>
        <w:rPr>
          <w:rFonts w:eastAsiaTheme="minorEastAsia" w:cs="Traditional Arabic"/>
          <w:iCs/>
          <w:noProof/>
          <w:sz w:val="28"/>
          <w:szCs w:val="28"/>
          <w:rtl/>
          <w:lang w:eastAsia="fr-FR"/>
        </w:rPr>
      </w:pPr>
      <w:r w:rsidRPr="00401C5F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 ،</w:t>
      </w:r>
      <m:oMath>
        <m:r>
          <m:rPr>
            <m:sty m:val="p"/>
          </m:rP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z=2+3i</m:t>
        </m:r>
      </m:oMath>
      <w:r w:rsidRPr="00401C5F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 ،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z'=i-5</m:t>
        </m:r>
      </m:oMath>
      <w:r w:rsidRPr="00401C5F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</w:t>
      </w:r>
    </w:p>
    <w:p w:rsidR="0053186A" w:rsidRPr="00401C5F" w:rsidRDefault="007278A8" w:rsidP="00401C5F">
      <w:pPr>
        <w:bidi/>
        <w:spacing w:after="0"/>
        <w:rPr>
          <w:rFonts w:cs="Arabic Transparent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401C5F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اكتب على الشكل الجبري الاعداد المركبة التالية  :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+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,  z-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, z-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,  z² </m:t>
        </m:r>
      </m:oMath>
      <w:r w:rsidRPr="00401C5F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193FA4" w:rsidRPr="009A29D0" w:rsidRDefault="00193FA4" w:rsidP="00193FA4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193FA4" w:rsidRPr="00954675" w:rsidRDefault="00A93E88" w:rsidP="00516830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lastRenderedPageBreak/>
        <w:pict>
          <v:oval id="_x0000_s1143" style="position:absolute;left:0;text-align:left;margin-left:195.65pt;margin-top:15.5pt;width:168.9pt;height:35.5pt;z-index:-25161523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93FA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193FA4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193FA4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193FA4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193FA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193FA4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 w:rsid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="00516830" w:rsidRP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رقم المذكرة </w:t>
      </w:r>
      <w:r w:rsid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="00516830" w:rsidRP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02</w:t>
      </w:r>
    </w:p>
    <w:p w:rsidR="00193FA4" w:rsidRPr="006D01AC" w:rsidRDefault="00193FA4" w:rsidP="00F84C2A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</w:t>
      </w:r>
      <w:r w:rsidR="00F84C2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العمليات في مجموعة الأعداد المركبة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            </w:t>
      </w:r>
      <w:r w:rsidR="00516830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516830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516830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516830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516830">
        <w:rPr>
          <w:rFonts w:cs="Traditional Arabic" w:hint="cs"/>
          <w:b/>
          <w:bCs/>
          <w:sz w:val="24"/>
          <w:szCs w:val="24"/>
          <w:rtl/>
        </w:rPr>
        <w:t>2</w:t>
      </w:r>
      <w:r w:rsidR="00516830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516830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51683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516830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51683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516830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93FA4" w:rsidRPr="00750600" w:rsidRDefault="00A93E88" w:rsidP="00193FA4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144" style="position:absolute;left:0;text-align:left;margin-left:279.65pt;margin-top:19pt;width:259.8pt;height:46.05pt;z-index:-25161420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193FA4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193FA4" w:rsidRPr="00CE28F0" w:rsidRDefault="00193FA4" w:rsidP="00193FA4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4"/>
          <w:szCs w:val="24"/>
          <w:rtl/>
          <w:lang w:bidi="ar-DZ"/>
        </w:rPr>
      </w:pPr>
      <w:r w:rsidRPr="00CE28F0">
        <w:rPr>
          <w:rFonts w:cs="Simplified Arabic" w:hint="cs"/>
          <w:sz w:val="24"/>
          <w:szCs w:val="24"/>
          <w:rtl/>
          <w:lang w:bidi="ar-DZ"/>
        </w:rPr>
        <w:t>إجراء العمليات الحسابية على الأعداد المركبة</w:t>
      </w:r>
      <w:r w:rsidRPr="00CE28F0">
        <w:rPr>
          <w:rFonts w:cs="Simplified Arabic"/>
          <w:sz w:val="24"/>
          <w:szCs w:val="24"/>
          <w:rtl/>
          <w:lang w:bidi="ar-DZ"/>
        </w:rPr>
        <w:t>.</w:t>
      </w:r>
    </w:p>
    <w:p w:rsidR="00193FA4" w:rsidRPr="00CE28F0" w:rsidRDefault="00193FA4" w:rsidP="00193FA4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4"/>
          <w:szCs w:val="24"/>
          <w:rtl/>
          <w:lang w:bidi="ar-DZ"/>
        </w:rPr>
      </w:pPr>
      <w:r w:rsidRPr="00CE28F0">
        <w:rPr>
          <w:rFonts w:cs="Simplified Arabic" w:hint="cs"/>
          <w:sz w:val="24"/>
          <w:szCs w:val="24"/>
          <w:rtl/>
          <w:lang w:bidi="ar-DZ"/>
        </w:rPr>
        <w:t>استعمال خواص مرافق عدد مركب</w:t>
      </w:r>
      <w:r w:rsidRPr="00CE28F0">
        <w:rPr>
          <w:rFonts w:cs="Simplified Arabic"/>
          <w:sz w:val="24"/>
          <w:szCs w:val="24"/>
          <w:rtl/>
          <w:lang w:bidi="ar-DZ"/>
        </w:rPr>
        <w:t>.</w:t>
      </w:r>
    </w:p>
    <w:p w:rsidR="00193FA4" w:rsidRDefault="00193FA4" w:rsidP="00193FA4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 w:bidi="ar-DZ"/>
        </w:rPr>
      </w:pPr>
    </w:p>
    <w:p w:rsidR="00193FA4" w:rsidRPr="00F84C2A" w:rsidRDefault="00193FA4" w:rsidP="00193FA4">
      <w:pPr>
        <w:bidi/>
        <w:spacing w:after="0" w:line="240" w:lineRule="auto"/>
        <w:rPr>
          <w:rFonts w:cs="Arabic Transparent"/>
          <w:b/>
          <w:bCs/>
          <w:color w:val="008000"/>
          <w:sz w:val="28"/>
          <w:szCs w:val="28"/>
          <w:rtl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ساوي عددين مركبين :</w:t>
      </w:r>
    </w:p>
    <w:p w:rsidR="00193FA4" w:rsidRPr="00F84C2A" w:rsidRDefault="00193FA4" w:rsidP="00193FA4">
      <w:pPr>
        <w:tabs>
          <w:tab w:val="left" w:pos="5993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تعريف:</w:t>
      </w:r>
      <w:r w:rsidRPr="00F84C2A">
        <w:rPr>
          <w:rFonts w:cs="Arabic Transparent" w:hint="cs"/>
          <w:b/>
          <w:bCs/>
          <w:color w:val="FF6600"/>
          <w:sz w:val="28"/>
          <w:szCs w:val="28"/>
          <w:rtl/>
        </w:rPr>
        <w:t xml:space="preserve"> </w:t>
      </w:r>
      <w:r w:rsidRPr="00F84C2A">
        <w:rPr>
          <w:rFonts w:cs="Arabic Transparent" w:hint="cs"/>
          <w:sz w:val="28"/>
          <w:szCs w:val="28"/>
          <w:rtl/>
        </w:rPr>
        <w:t xml:space="preserve">يكون عددان مركبان </w:t>
      </w:r>
      <w:r w:rsidRPr="00F84C2A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319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و</w:t>
      </w:r>
      <w:r w:rsidRPr="00F84C2A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2322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متساويين إذا وفقط إذا كان لهما نفس الجزء الحقيقي و نفس الجزء التخيلي.   </w:t>
      </w:r>
    </w:p>
    <w:p w:rsidR="00193FA4" w:rsidRPr="00F84C2A" w:rsidRDefault="00193FA4" w:rsidP="00193FA4">
      <w:pPr>
        <w:bidi/>
        <w:spacing w:after="0" w:line="240" w:lineRule="auto"/>
        <w:rPr>
          <w:rFonts w:cs="Arabic Transparent"/>
          <w:sz w:val="28"/>
          <w:szCs w:val="28"/>
        </w:rPr>
      </w:pPr>
      <w:r w:rsidRPr="00F84C2A">
        <w:rPr>
          <w:rFonts w:cs="Arabic Transparent" w:hint="cs"/>
          <w:sz w:val="28"/>
          <w:szCs w:val="28"/>
          <w:rtl/>
        </w:rPr>
        <w:t xml:space="preserve">            نصع 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85800" cy="190500"/>
            <wp:effectExtent l="0" t="0" r="0" b="0"/>
            <wp:docPr id="153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و 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787400" cy="203200"/>
            <wp:effectExtent l="0" t="0" r="0" b="0"/>
            <wp:docPr id="167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: </w:t>
      </w:r>
      <w:r w:rsidRPr="00F84C2A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406400" cy="165100"/>
            <wp:effectExtent l="0" t="0" r="0" b="0"/>
            <wp:docPr id="168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معناه (</w:t>
      </w:r>
      <w:r w:rsidRPr="00F84C2A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419100" cy="177800"/>
            <wp:effectExtent l="19050" t="0" r="0" b="0"/>
            <wp:docPr id="169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و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444500" cy="203200"/>
            <wp:effectExtent l="19050" t="0" r="0" b="0"/>
            <wp:docPr id="170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</w:rPr>
        <w:t xml:space="preserve"> ) </w:t>
      </w:r>
    </w:p>
    <w:p w:rsidR="001827BA" w:rsidRPr="00F84C2A" w:rsidRDefault="001827BA" w:rsidP="00193FA4">
      <w:pPr>
        <w:bidi/>
        <w:spacing w:after="0"/>
        <w:rPr>
          <w:rFonts w:cs="Simplified Arabic"/>
          <w:sz w:val="28"/>
          <w:szCs w:val="28"/>
          <w:rtl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جموع وجداء عددين مركبين</w:t>
      </w:r>
      <w:r w:rsidRPr="00F84C2A">
        <w:rPr>
          <w:rFonts w:cs="Simplified Arabic" w:hint="cs"/>
          <w:sz w:val="28"/>
          <w:szCs w:val="28"/>
          <w:rtl/>
          <w:lang w:bidi="ar-DZ"/>
        </w:rPr>
        <w:t>:</w:t>
      </w:r>
    </w:p>
    <w:p w:rsidR="001827BA" w:rsidRPr="00F84C2A" w:rsidRDefault="001827BA" w:rsidP="001827BA">
      <w:pPr>
        <w:bidi/>
        <w:spacing w:after="0"/>
        <w:rPr>
          <w:rFonts w:cs="Simplified Arabic"/>
          <w:sz w:val="28"/>
          <w:szCs w:val="28"/>
          <w:rtl/>
        </w:rPr>
      </w:pPr>
      <w:r w:rsidRPr="00F84C2A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 </w:t>
      </w:r>
      <w:r w:rsidRPr="00F84C2A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: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8" name="Imag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عدد مركب حيث </w:t>
      </w:r>
      <w:r w:rsidRPr="00F84C2A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85800" cy="190500"/>
            <wp:effectExtent l="0" t="0" r="0" b="0"/>
            <wp:docPr id="9" name="Imag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F84C2A">
        <w:rPr>
          <w:rFonts w:cs="Simplified Arabic" w:hint="cs"/>
          <w:sz w:val="28"/>
          <w:szCs w:val="28"/>
          <w:rtl/>
        </w:rPr>
        <w:t>و</w:t>
      </w:r>
      <w:r w:rsidRPr="00F84C2A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10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15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عددان حقيقيان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16" name="Imag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عدد مركب حيث</w:t>
      </w:r>
      <w:r w:rsidRPr="00F84C2A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787400" cy="203200"/>
            <wp:effectExtent l="0" t="0" r="0" b="0"/>
            <wp:docPr id="18" name="Imag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F84C2A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19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20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عددان حقيقيان</w:t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1827BA" w:rsidRPr="00F84C2A" w:rsidRDefault="001827BA" w:rsidP="001827BA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F84C2A">
        <w:rPr>
          <w:rFonts w:cs="Simplified Arabic" w:hint="cs"/>
          <w:sz w:val="28"/>
          <w:szCs w:val="28"/>
          <w:rtl/>
          <w:lang w:bidi="ar-DZ"/>
        </w:rPr>
        <w:t xml:space="preserve">       مجموع العددين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1" name="Imag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25" name="Imag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هو العدد المركب </w:t>
      </w:r>
      <w:r w:rsidRPr="00F84C2A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612900" cy="254000"/>
            <wp:effectExtent l="0" t="0" r="0" b="0"/>
            <wp:docPr id="29" name="Imag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. </w:t>
      </w:r>
    </w:p>
    <w:p w:rsidR="007278A8" w:rsidRPr="00F84C2A" w:rsidRDefault="001827BA" w:rsidP="00193FA4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F84C2A">
        <w:rPr>
          <w:rFonts w:cs="Simplified Arabic" w:hint="cs"/>
          <w:sz w:val="28"/>
          <w:szCs w:val="28"/>
          <w:rtl/>
          <w:lang w:bidi="ar-DZ"/>
        </w:rPr>
        <w:t xml:space="preserve">       </w:t>
      </w:r>
      <w:proofErr w:type="spellStart"/>
      <w:r w:rsidRPr="00F84C2A">
        <w:rPr>
          <w:rFonts w:cs="Simplified Arabic" w:hint="cs"/>
          <w:sz w:val="28"/>
          <w:szCs w:val="28"/>
          <w:rtl/>
          <w:lang w:bidi="ar-DZ"/>
        </w:rPr>
        <w:t>جداء</w:t>
      </w:r>
      <w:proofErr w:type="spellEnd"/>
      <w:r w:rsidRPr="00F84C2A">
        <w:rPr>
          <w:rFonts w:cs="Simplified Arabic" w:hint="cs"/>
          <w:sz w:val="28"/>
          <w:szCs w:val="28"/>
          <w:rtl/>
          <w:lang w:bidi="ar-DZ"/>
        </w:rPr>
        <w:t xml:space="preserve"> العددين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32" name="Imag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35" name="Imag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هو العدد المركب </w:t>
      </w:r>
      <w:r w:rsidRPr="00F84C2A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917700" cy="254000"/>
            <wp:effectExtent l="0" t="0" r="0" b="0"/>
            <wp:docPr id="40" name="Imag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  <w:lang w:bidi="ar-DZ"/>
        </w:rPr>
        <w:t xml:space="preserve"> . </w:t>
      </w:r>
    </w:p>
    <w:p w:rsidR="001827BA" w:rsidRPr="00F84C2A" w:rsidRDefault="003E7FEA" w:rsidP="007278A8">
      <w:pPr>
        <w:tabs>
          <w:tab w:val="left" w:pos="8501"/>
        </w:tabs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قلوب عدد مركب :</w:t>
      </w:r>
    </w:p>
    <w:p w:rsidR="003E7FEA" w:rsidRPr="00F84C2A" w:rsidRDefault="003E7FEA" w:rsidP="003E7FEA">
      <w:pPr>
        <w:bidi/>
        <w:spacing w:after="0"/>
        <w:rPr>
          <w:rFonts w:cs="Simplified Arabic"/>
          <w:sz w:val="28"/>
          <w:szCs w:val="28"/>
          <w:rtl/>
        </w:rPr>
      </w:pPr>
      <w:r w:rsidRPr="00F84C2A">
        <w:rPr>
          <w:rFonts w:cs="Simplified Arabic" w:hint="cs"/>
          <w:sz w:val="28"/>
          <w:szCs w:val="28"/>
          <w:rtl/>
        </w:rPr>
        <w:t>ليكن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304" name="Imag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</w:rPr>
        <w:t xml:space="preserve"> عددا مركبا غير معدوم يوجد عدد مركب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2305" name="Imag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</w:rPr>
        <w:t xml:space="preserve"> وحيد حيث </w:t>
      </w:r>
      <w:r w:rsidRPr="00F84C2A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444500" cy="165100"/>
            <wp:effectExtent l="0" t="0" r="0" b="0"/>
            <wp:docPr id="2306" name="Imag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Simplified Arabic" w:hint="cs"/>
          <w:sz w:val="28"/>
          <w:szCs w:val="28"/>
          <w:rtl/>
        </w:rPr>
        <w:t xml:space="preserve"> . </w:t>
      </w:r>
    </w:p>
    <w:p w:rsidR="001827BA" w:rsidRPr="00F84C2A" w:rsidRDefault="00193FA4" w:rsidP="00193FA4">
      <w:pPr>
        <w:tabs>
          <w:tab w:val="left" w:pos="8501"/>
        </w:tabs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7805</wp:posOffset>
            </wp:positionH>
            <wp:positionV relativeFrom="paragraph">
              <wp:posOffset>-4445</wp:posOffset>
            </wp:positionV>
            <wp:extent cx="2241550" cy="1781175"/>
            <wp:effectExtent l="19050" t="19050" r="25400" b="28575"/>
            <wp:wrapNone/>
            <wp:docPr id="719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1781175"/>
                    </a:xfrm>
                    <a:prstGeom prst="rect">
                      <a:avLst/>
                    </a:prstGeom>
                    <a:solidFill>
                      <a:srgbClr val="99CC00">
                        <a:alpha val="70000"/>
                      </a:srgbClr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7FEA" w:rsidRPr="00F84C2A">
        <w:rPr>
          <w:rFonts w:cs="Simplified Arabic" w:hint="cs"/>
          <w:sz w:val="28"/>
          <w:szCs w:val="28"/>
          <w:rtl/>
        </w:rPr>
        <w:t xml:space="preserve">   بوضع </w:t>
      </w:r>
      <w:r w:rsidR="003E7FEA" w:rsidRPr="00F84C2A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2307" name="Imag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E7FEA" w:rsidRPr="00F84C2A">
        <w:rPr>
          <w:rFonts w:cs="Simplified Arabic" w:hint="cs"/>
          <w:sz w:val="28"/>
          <w:szCs w:val="28"/>
          <w:rtl/>
        </w:rPr>
        <w:t xml:space="preserve"> نحصل على </w:t>
      </w:r>
      <w:r w:rsidR="003E7FEA" w:rsidRPr="00F84C2A">
        <w:rPr>
          <w:rFonts w:cs="Simplified Arabic"/>
          <w:noProof/>
          <w:position w:val="-28"/>
          <w:sz w:val="28"/>
          <w:szCs w:val="28"/>
          <w:lang w:eastAsia="fr-FR"/>
        </w:rPr>
        <w:drawing>
          <wp:inline distT="0" distB="0" distL="0" distR="0">
            <wp:extent cx="1524000" cy="444500"/>
            <wp:effectExtent l="0" t="0" r="0" b="0"/>
            <wp:docPr id="2308" name="Imag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7BA" w:rsidRPr="00F84C2A" w:rsidRDefault="001827BA" w:rsidP="001827BA">
      <w:pPr>
        <w:tabs>
          <w:tab w:val="left" w:pos="8501"/>
        </w:tabs>
        <w:bidi/>
        <w:spacing w:after="0" w:line="240" w:lineRule="auto"/>
        <w:rPr>
          <w:rFonts w:eastAsiaTheme="minorEastAsia" w:cs="Simplified Arabic"/>
          <w:sz w:val="28"/>
          <w:szCs w:val="28"/>
          <w:rtl/>
          <w:lang w:bidi="ar-DZ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تمثيل الهندسي لمجموع عددين مركببين: </w:t>
      </w:r>
    </w:p>
    <w:p w:rsidR="001827BA" w:rsidRPr="00F84C2A" w:rsidRDefault="001827BA" w:rsidP="001827BA">
      <w:pPr>
        <w:bidi/>
        <w:spacing w:after="0" w:line="240" w:lineRule="auto"/>
        <w:ind w:left="615"/>
        <w:jc w:val="both"/>
        <w:rPr>
          <w:rFonts w:eastAsiaTheme="minorEastAsia" w:cs="Arabic Transparent"/>
          <w:sz w:val="28"/>
          <w:szCs w:val="28"/>
          <w:rtl/>
        </w:rPr>
      </w:pPr>
      <w:r w:rsidRPr="00F84C2A">
        <w:rPr>
          <w:rFonts w:cs="Arabic Transparent" w:hint="cs"/>
          <w:sz w:val="28"/>
          <w:szCs w:val="28"/>
          <w:rtl/>
          <w:lang w:bidi="ar-DZ"/>
        </w:rPr>
        <w:t>المستوي</w:t>
      </w:r>
      <w:r w:rsidR="00193FA4" w:rsidRPr="00F84C2A">
        <w:rPr>
          <w:rFonts w:cs="Arabic Transparent" w:hint="cs"/>
          <w:sz w:val="28"/>
          <w:szCs w:val="28"/>
          <w:rtl/>
          <w:lang w:bidi="ar-DZ"/>
        </w:rPr>
        <w:t xml:space="preserve"> المركب</w:t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منسوب إلى معلم متعامد ومتجانس 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F84C2A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1827BA" w:rsidRPr="00F84C2A" w:rsidRDefault="004A46E3" w:rsidP="004A46E3">
      <w:pPr>
        <w:bidi/>
        <w:spacing w:after="0" w:line="240" w:lineRule="auto"/>
        <w:rPr>
          <w:rFonts w:eastAsiaTheme="minorEastAsia" w:cs="Arabic Transparent"/>
          <w:iCs/>
          <w:sz w:val="28"/>
          <w:szCs w:val="28"/>
          <w:rtl/>
          <w:lang w:eastAsia="fr-FR"/>
        </w:rPr>
      </w:pPr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z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z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 </w:t>
      </w:r>
    </w:p>
    <w:p w:rsidR="004A46E3" w:rsidRPr="00F84C2A" w:rsidRDefault="004A46E3" w:rsidP="00F84C2A">
      <w:pPr>
        <w:bidi/>
        <w:spacing w:after="0" w:line="240" w:lineRule="auto"/>
        <w:rPr>
          <w:rFonts w:eastAsiaTheme="minorEastAsia" w:cs="Arabic Transparent"/>
          <w:iCs/>
          <w:sz w:val="28"/>
          <w:szCs w:val="28"/>
          <w:rtl/>
          <w:lang w:eastAsia="fr-FR"/>
        </w:rPr>
      </w:pPr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z+z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S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حيث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iCs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OM</m:t>
            </m:r>
          </m:e>
        </m:acc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iCs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OM'</m:t>
            </m:r>
          </m:e>
        </m:acc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iCs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OS</m:t>
            </m:r>
          </m:e>
        </m:acc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</w:p>
    <w:p w:rsidR="00D17158" w:rsidRPr="00F84C2A" w:rsidRDefault="00C048D7" w:rsidP="004A46E3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رافق عدد مركب : </w:t>
      </w:r>
    </w:p>
    <w:p w:rsidR="00C048D7" w:rsidRPr="00F84C2A" w:rsidRDefault="00C048D7" w:rsidP="00C048D7">
      <w:pPr>
        <w:pStyle w:val="Paragraphedeliste"/>
        <w:bidi/>
        <w:spacing w:after="0" w:line="240" w:lineRule="auto"/>
        <w:ind w:left="585"/>
        <w:rPr>
          <w:rFonts w:cs="Arabic Transparent"/>
          <w:sz w:val="28"/>
          <w:szCs w:val="28"/>
          <w:rtl/>
          <w:lang w:bidi="ar-DZ"/>
        </w:rPr>
      </w:pPr>
      <w:r w:rsidRPr="00F84C2A">
        <w:rPr>
          <w:rFonts w:eastAsiaTheme="minorEastAsia" w:cs="Traditional Arabic" w:hint="cs"/>
          <w:noProof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F84C2A">
        <w:rPr>
          <w:rFonts w:eastAsiaTheme="minorEastAsia" w:cs="Traditional Arabic" w:hint="cs"/>
          <w:noProof/>
          <w:sz w:val="28"/>
          <w:szCs w:val="28"/>
          <w:rtl/>
        </w:rPr>
        <w:t xml:space="preserve"> عدد مركب حيث 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76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/>
          <w:sz w:val="28"/>
          <w:szCs w:val="28"/>
        </w:rPr>
        <w:t xml:space="preserve"> </w:t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F84C2A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77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78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4C2A">
        <w:rPr>
          <w:rFonts w:cs="Arabic Transparent" w:hint="cs"/>
          <w:sz w:val="28"/>
          <w:szCs w:val="28"/>
          <w:rtl/>
          <w:lang w:bidi="ar-DZ"/>
        </w:rPr>
        <w:t xml:space="preserve"> عددان حقيقيان و </w:t>
      </w:r>
      <w:r w:rsidRPr="00F84C2A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508000" cy="203200"/>
            <wp:effectExtent l="19050" t="0" r="6350" b="0"/>
            <wp:docPr id="79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8D7" w:rsidRPr="00F84C2A" w:rsidRDefault="00C048D7" w:rsidP="00C048D7">
      <w:pPr>
        <w:tabs>
          <w:tab w:val="left" w:pos="8501"/>
        </w:tabs>
        <w:bidi/>
        <w:spacing w:after="0" w:line="240" w:lineRule="auto"/>
        <w:rPr>
          <w:rFonts w:eastAsiaTheme="minorEastAsia" w:cs="Simplified Arabic"/>
          <w:sz w:val="28"/>
          <w:szCs w:val="28"/>
          <w:rtl/>
          <w:lang w:bidi="ar-DZ"/>
        </w:rPr>
      </w:pPr>
      <w:r w:rsidRPr="00F84C2A">
        <w:rPr>
          <w:rFonts w:cs="Simplified Arabic" w:hint="cs"/>
          <w:sz w:val="28"/>
          <w:szCs w:val="28"/>
          <w:rtl/>
          <w:lang w:bidi="ar-DZ"/>
        </w:rPr>
        <w:t xml:space="preserve">يسمى العدد </w:t>
      </w:r>
      <m:oMath>
        <m:acc>
          <m:accPr>
            <m:chr m:val="̅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</m:acc>
      </m:oMath>
      <w:r w:rsidRPr="00F84C2A">
        <w:rPr>
          <w:rFonts w:eastAsiaTheme="minorEastAsia" w:cs="Simplified Arabic" w:hint="cs"/>
          <w:sz w:val="28"/>
          <w:szCs w:val="28"/>
          <w:rtl/>
        </w:rPr>
        <w:t xml:space="preserve"> مرافق العدد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F84C2A">
        <w:rPr>
          <w:rFonts w:eastAsiaTheme="minorEastAsia" w:cs="Simplified Arabic" w:hint="cs"/>
          <w:sz w:val="28"/>
          <w:szCs w:val="28"/>
          <w:rtl/>
        </w:rPr>
        <w:t xml:space="preserve"> حيث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=x-iy</m:t>
        </m:r>
      </m:oMath>
      <w:r w:rsidRPr="00F84C2A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193FA4" w:rsidRPr="00F84C2A" w:rsidRDefault="00193FA4" w:rsidP="00F84C2A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تفسير الهندسي</w:t>
      </w:r>
      <w:r w:rsidR="00F84C2A"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مرافق عدد مركب : </w:t>
      </w:r>
    </w:p>
    <w:p w:rsidR="00193FA4" w:rsidRPr="00F84C2A" w:rsidRDefault="00193FA4" w:rsidP="00193FA4">
      <w:pPr>
        <w:bidi/>
        <w:spacing w:after="0" w:line="240" w:lineRule="auto"/>
        <w:ind w:left="615"/>
        <w:jc w:val="both"/>
        <w:rPr>
          <w:rFonts w:eastAsiaTheme="minorEastAsia" w:cs="Arabic Transparent"/>
          <w:sz w:val="28"/>
          <w:szCs w:val="28"/>
          <w:rtl/>
        </w:rPr>
      </w:pPr>
      <w:r w:rsidRPr="00F84C2A">
        <w:rPr>
          <w:rFonts w:cs="Arabic Transparent" w:hint="cs"/>
          <w:sz w:val="28"/>
          <w:szCs w:val="28"/>
          <w:rtl/>
          <w:lang w:bidi="ar-DZ"/>
        </w:rPr>
        <w:t xml:space="preserve">المستوي المركب منسوب إلى معلم متعامد ومتجانس 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F84C2A"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F84C2A">
        <w:rPr>
          <w:rFonts w:eastAsiaTheme="minorEastAsia" w:cs="Traditional Arabic" w:hint="cs"/>
          <w:noProof/>
          <w:sz w:val="28"/>
          <w:szCs w:val="28"/>
          <w:rtl/>
        </w:rPr>
        <w:t xml:space="preserve"> عدد مركب حيث </w:t>
      </w:r>
      <w:r w:rsidRPr="00F84C2A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190500"/>
            <wp:effectExtent l="0" t="0" r="0" b="0"/>
            <wp:docPr id="17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C2A" w:rsidRPr="00F84C2A" w:rsidRDefault="00F84C2A" w:rsidP="00F84C2A">
      <w:pPr>
        <w:bidi/>
        <w:spacing w:after="0" w:line="240" w:lineRule="auto"/>
        <w:rPr>
          <w:rFonts w:eastAsiaTheme="minorEastAsia" w:cs="Arabic Transparent"/>
          <w:iCs/>
          <w:sz w:val="28"/>
          <w:szCs w:val="28"/>
          <w:rtl/>
          <w:lang w:eastAsia="fr-FR"/>
        </w:rPr>
      </w:pP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z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z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لاحقة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 </w:t>
      </w:r>
    </w:p>
    <w:p w:rsidR="00193FA4" w:rsidRPr="00F84C2A" w:rsidRDefault="00F84C2A" w:rsidP="00F84C2A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</m:t>
        </m:r>
      </m:oMath>
      <w:r w:rsidRPr="00F84C2A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 xml:space="preserve"> M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 لهما نفس الفاصلة وترتيبان متناظران اذن </w:t>
      </w:r>
      <w:r w:rsidRPr="00F84C2A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M</m:t>
        </m:r>
      </m:oMath>
      <w:r w:rsidRPr="00F84C2A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 xml:space="preserve"> M'</m:t>
        </m:r>
      </m:oMath>
      <w:r w:rsidRPr="00F84C2A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متناظرتان بالنسبة محور الفواصل </w:t>
      </w:r>
    </w:p>
    <w:p w:rsidR="00C048D7" w:rsidRPr="00F84C2A" w:rsidRDefault="00C048D7" w:rsidP="00C048D7">
      <w:pPr>
        <w:tabs>
          <w:tab w:val="left" w:pos="8501"/>
        </w:tabs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ثال تطبيقي :</w:t>
      </w:r>
    </w:p>
    <w:p w:rsidR="00716575" w:rsidRPr="00F84C2A" w:rsidRDefault="00C048D7" w:rsidP="004A46E3">
      <w:pPr>
        <w:tabs>
          <w:tab w:val="left" w:pos="8501"/>
        </w:tabs>
        <w:bidi/>
        <w:spacing w:after="0" w:line="240" w:lineRule="auto"/>
        <w:rPr>
          <w:rFonts w:eastAsiaTheme="minorEastAsia" w:cs="Traditional Arabic"/>
          <w:noProof/>
          <w:sz w:val="28"/>
          <w:szCs w:val="28"/>
          <w:rtl/>
          <w:lang w:eastAsia="fr-FR"/>
        </w:rPr>
      </w:pPr>
      <w:r w:rsidRPr="00F84C2A">
        <w:rPr>
          <w:rFonts w:cs="Traditional Arabic" w:hint="cs"/>
          <w:noProof/>
          <w:sz w:val="28"/>
          <w:szCs w:val="28"/>
          <w:rtl/>
          <w:lang w:eastAsia="fr-FR"/>
        </w:rPr>
        <w:t xml:space="preserve"> </w:t>
      </w:r>
      <w:r w:rsidRPr="00F84C2A">
        <w:rPr>
          <w:rFonts w:cs="Arabic Transparent" w:hint="cs"/>
          <w:noProof/>
          <w:sz w:val="28"/>
          <w:szCs w:val="28"/>
          <w:rtl/>
          <w:lang w:eastAsia="fr-FR"/>
        </w:rPr>
        <w:t>أعط مرافق الاعداد المركبة التالية</w:t>
      </w:r>
      <w:r w:rsidRPr="00F84C2A">
        <w:rPr>
          <w:rFonts w:cs="Traditional Arabic" w:hint="cs"/>
          <w:noProof/>
          <w:sz w:val="28"/>
          <w:szCs w:val="28"/>
          <w:rtl/>
          <w:lang w:eastAsia="fr-FR"/>
        </w:rPr>
        <w:t xml:space="preserve"> :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z=2+3i</m:t>
        </m:r>
      </m:oMath>
      <w:r w:rsidRPr="00F84C2A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z=2i-3</m:t>
        </m:r>
      </m:oMath>
      <w:r w:rsidRPr="00F84C2A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z=</m:t>
        </m:r>
        <m:f>
          <m:f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1</m:t>
            </m:r>
          </m:num>
          <m:den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3</m:t>
            </m:r>
          </m:den>
        </m:f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i</m:t>
        </m:r>
      </m:oMath>
      <w:r w:rsidR="00716575" w:rsidRPr="00F84C2A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</w:p>
    <w:p w:rsidR="007278A8" w:rsidRPr="00F84C2A" w:rsidRDefault="007278A8" w:rsidP="007278A8">
      <w:pPr>
        <w:tabs>
          <w:tab w:val="left" w:pos="8501"/>
        </w:tabs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84C2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7278A8" w:rsidRPr="00F84C2A" w:rsidRDefault="007278A8" w:rsidP="007278A8">
      <w:pPr>
        <w:bidi/>
        <w:spacing w:after="0" w:line="240" w:lineRule="auto"/>
        <w:rPr>
          <w:rFonts w:eastAsiaTheme="minorEastAsia" w:cs="Traditional Arabic"/>
          <w:iCs/>
          <w:noProof/>
          <w:sz w:val="28"/>
          <w:szCs w:val="28"/>
          <w:rtl/>
          <w:lang w:eastAsia="fr-FR"/>
        </w:rPr>
      </w:pPr>
      <w:r w:rsidRPr="00F84C2A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 ،</w:t>
      </w:r>
      <m:oMath>
        <m:r>
          <m:rPr>
            <m:sty m:val="p"/>
          </m:rP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z=2+3i</m:t>
        </m:r>
      </m:oMath>
      <w:r w:rsidRPr="00F84C2A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 ،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z'=i-5</m:t>
        </m:r>
      </m:oMath>
      <w:r w:rsidRPr="00F84C2A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</w:t>
      </w:r>
    </w:p>
    <w:p w:rsidR="007278A8" w:rsidRPr="00F84C2A" w:rsidRDefault="00957B12" w:rsidP="007278A8">
      <w:pPr>
        <w:tabs>
          <w:tab w:val="left" w:pos="8501"/>
        </w:tabs>
        <w:bidi/>
        <w:spacing w:after="0" w:line="240" w:lineRule="auto"/>
        <w:rPr>
          <w:rFonts w:eastAsiaTheme="minorEastAsia" w:cs="Traditional Arabic"/>
          <w:noProof/>
          <w:sz w:val="28"/>
          <w:szCs w:val="28"/>
          <w:lang w:eastAsia="fr-FR"/>
        </w:rPr>
      </w:pPr>
      <w:r w:rsidRPr="00F84C2A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أحسب الأعدا د المركبة التالية : </w:t>
      </w:r>
      <m:oMath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z'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 ,   z</m:t>
        </m:r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 xml:space="preserve"> z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.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'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 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+z'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 z+</m:t>
        </m:r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 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+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'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'</m:t>
            </m:r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 xml:space="preserve"> , </m:t>
        </m:r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</m:acc>
      </m:oMath>
    </w:p>
    <w:p w:rsidR="00F84C2A" w:rsidRDefault="00F84C2A" w:rsidP="003E7FEA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77E9B" w:rsidRDefault="00577E9B" w:rsidP="00F84C2A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77E9B" w:rsidRDefault="00577E9B" w:rsidP="00577E9B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716575" w:rsidRPr="00516830" w:rsidRDefault="003E7FEA" w:rsidP="00577E9B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51683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خواص مرافق عدد مركب : </w:t>
      </w:r>
    </w:p>
    <w:p w:rsidR="007739F0" w:rsidRPr="00516830" w:rsidRDefault="007739F0" w:rsidP="007739F0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711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عدد مركب و مرافقه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77800" cy="241300"/>
            <wp:effectExtent l="19050" t="0" r="0" b="0"/>
            <wp:docPr id="712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، </w:t>
      </w: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713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عدد مركب و مرافقه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90500" cy="241300"/>
            <wp:effectExtent l="19050" t="0" r="0" b="0"/>
            <wp:docPr id="714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.</w:t>
      </w:r>
    </w:p>
    <w:p w:rsidR="007739F0" w:rsidRPr="00516830" w:rsidRDefault="007739F0" w:rsidP="007739F0">
      <w:pPr>
        <w:bidi/>
        <w:spacing w:after="0"/>
        <w:rPr>
          <w:rFonts w:cs="Simplified Arabic"/>
          <w:sz w:val="28"/>
          <w:szCs w:val="28"/>
          <w:rtl/>
        </w:rPr>
      </w:pPr>
      <w:r w:rsidRPr="00516830">
        <w:rPr>
          <w:rFonts w:cs="Simplified Arabic" w:hint="cs"/>
          <w:sz w:val="28"/>
          <w:szCs w:val="28"/>
          <w:rtl/>
        </w:rPr>
        <w:t xml:space="preserve">    </w:t>
      </w:r>
      <w:r w:rsidRPr="00516830">
        <w:rPr>
          <w:rFonts w:cs="Simplified Arabic"/>
          <w:sz w:val="28"/>
          <w:szCs w:val="28"/>
        </w:rPr>
        <w:t xml:space="preserve">    </w:t>
      </w:r>
      <w:r w:rsidRPr="00516830">
        <w:rPr>
          <w:rFonts w:cs="Simplified Arabic" w:hint="cs"/>
          <w:sz w:val="28"/>
          <w:szCs w:val="28"/>
          <w:rtl/>
        </w:rPr>
        <w:t xml:space="preserve">  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431800" cy="266700"/>
            <wp:effectExtent l="19050" t="0" r="6350" b="0"/>
            <wp:docPr id="709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.                       </w:t>
      </w: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70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Pr="00516830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990600" cy="266700"/>
            <wp:effectExtent l="0" t="0" r="0" b="0"/>
            <wp:docPr id="707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>.</w:t>
      </w:r>
    </w:p>
    <w:p w:rsidR="007739F0" w:rsidRPr="00516830" w:rsidRDefault="007739F0" w:rsidP="00F84C2A">
      <w:pPr>
        <w:bidi/>
        <w:spacing w:after="0"/>
        <w:rPr>
          <w:rFonts w:cs="Simplified Arabic"/>
          <w:sz w:val="28"/>
          <w:szCs w:val="28"/>
          <w:rtl/>
        </w:rPr>
      </w:pPr>
      <w:r w:rsidRPr="00516830">
        <w:rPr>
          <w:rFonts w:cs="Simplified Arabic" w:hint="cs"/>
          <w:sz w:val="28"/>
          <w:szCs w:val="28"/>
          <w:rtl/>
        </w:rPr>
        <w:t xml:space="preserve">       </w:t>
      </w:r>
      <w:r w:rsidRPr="00516830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117600" cy="266700"/>
            <wp:effectExtent l="19050" t="0" r="6350" b="0"/>
            <wp:docPr id="705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.              </w:t>
      </w: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70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Pr="00516830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1587500" cy="304800"/>
            <wp:effectExtent l="0" t="0" r="0" b="0"/>
            <wp:docPr id="60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>.</w:t>
      </w:r>
    </w:p>
    <w:p w:rsidR="007739F0" w:rsidRPr="00516830" w:rsidRDefault="007739F0" w:rsidP="007739F0">
      <w:pPr>
        <w:bidi/>
        <w:spacing w:after="0"/>
        <w:rPr>
          <w:rFonts w:cs="Simplified Arabic"/>
          <w:sz w:val="28"/>
          <w:szCs w:val="28"/>
          <w:rtl/>
        </w:rPr>
      </w:pPr>
      <w:r w:rsidRPr="00516830">
        <w:rPr>
          <w:rFonts w:cs="Simplified Arabic" w:hint="cs"/>
          <w:sz w:val="28"/>
          <w:szCs w:val="28"/>
          <w:rtl/>
        </w:rPr>
        <w:t xml:space="preserve">       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028700" cy="241300"/>
            <wp:effectExtent l="19050" t="0" r="0" b="0"/>
            <wp:docPr id="5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                </w:t>
      </w: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53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850900" cy="241300"/>
            <wp:effectExtent l="19050" t="0" r="6350" b="0"/>
            <wp:docPr id="52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.                  </w:t>
      </w:r>
      <w:r w:rsidRPr="00516830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51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Pr="00516830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09600" cy="266700"/>
            <wp:effectExtent l="19050" t="0" r="0" b="0"/>
            <wp:docPr id="50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Simplified Arabic" w:hint="cs"/>
          <w:sz w:val="28"/>
          <w:szCs w:val="28"/>
          <w:rtl/>
        </w:rPr>
        <w:t xml:space="preserve">. </w:t>
      </w:r>
    </w:p>
    <w:p w:rsidR="007739F0" w:rsidRPr="00516830" w:rsidRDefault="007739F0" w:rsidP="007739F0">
      <w:pPr>
        <w:bidi/>
        <w:spacing w:after="0"/>
        <w:rPr>
          <w:rFonts w:cs="Simplified Arabic"/>
          <w:sz w:val="28"/>
          <w:szCs w:val="28"/>
          <w:rtl/>
        </w:rPr>
      </w:pPr>
      <w:r w:rsidRPr="00516830">
        <w:rPr>
          <w:rFonts w:cs="Simplified Arabic" w:hint="cs"/>
          <w:sz w:val="28"/>
          <w:szCs w:val="28"/>
          <w:rtl/>
        </w:rPr>
        <w:t xml:space="preserve">       </w:t>
      </w:r>
      <m:oMath>
        <m:acc>
          <m:accPr>
            <m:chr m:val="̅"/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accPr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Z</m:t>
                    </m:r>
                  </m:den>
                </m:f>
              </m:e>
            </m:d>
          </m:e>
        </m:acc>
        <m:r>
          <w:rPr>
            <w:rFonts w:ascii="Cambria Math" w:hAnsi="Cambria Math" w:cs="Simplified Arabic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Z</m:t>
                </m:r>
              </m:e>
            </m:acc>
          </m:den>
        </m:f>
      </m:oMath>
      <w:r w:rsidRPr="00516830">
        <w:rPr>
          <w:rFonts w:cs="Simplified Arabic" w:hint="cs"/>
          <w:sz w:val="28"/>
          <w:szCs w:val="28"/>
          <w:rtl/>
        </w:rPr>
        <w:t xml:space="preserve">. مع </w:t>
      </w:r>
      <m:oMath>
        <m:r>
          <w:rPr>
            <w:rFonts w:ascii="Cambria Math" w:hAnsi="Cambria Math" w:cs="Simplified Arabic"/>
            <w:sz w:val="28"/>
            <w:szCs w:val="28"/>
          </w:rPr>
          <m:t>Z≠0</m:t>
        </m:r>
      </m:oMath>
      <w:r w:rsidRPr="00516830">
        <w:rPr>
          <w:rFonts w:cs="Simplified Arabic" w:hint="cs"/>
          <w:sz w:val="28"/>
          <w:szCs w:val="28"/>
          <w:rtl/>
        </w:rPr>
        <w:t xml:space="preserve"> .            </w:t>
      </w:r>
      <m:oMath>
        <m:acc>
          <m:accPr>
            <m:chr m:val="̅"/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accPr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Z'</m:t>
                    </m:r>
                  </m:den>
                </m:f>
              </m:e>
            </m:d>
          </m:e>
        </m:acc>
        <m:r>
          <w:rPr>
            <w:rFonts w:ascii="Cambria Math" w:hAnsi="Cambria Math" w:cs="Simplified Arabic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Z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Z'</m:t>
                </m:r>
              </m:e>
            </m:acc>
          </m:den>
        </m:f>
      </m:oMath>
      <w:r w:rsidRPr="00516830">
        <w:rPr>
          <w:rFonts w:cs="Simplified Arabic" w:hint="cs"/>
          <w:sz w:val="28"/>
          <w:szCs w:val="28"/>
          <w:rtl/>
        </w:rPr>
        <w:t xml:space="preserve">  . مع </w:t>
      </w:r>
      <m:oMath>
        <m:r>
          <w:rPr>
            <w:rFonts w:ascii="Cambria Math" w:hAnsi="Cambria Math" w:cs="Simplified Arabic"/>
            <w:sz w:val="28"/>
            <w:szCs w:val="28"/>
          </w:rPr>
          <m:t>Z'≠0</m:t>
        </m:r>
      </m:oMath>
      <w:r w:rsidRPr="00516830">
        <w:rPr>
          <w:rFonts w:cs="Simplified Arabic" w:hint="cs"/>
          <w:sz w:val="28"/>
          <w:szCs w:val="28"/>
          <w:rtl/>
        </w:rPr>
        <w:t xml:space="preserve"> .               </w:t>
      </w:r>
    </w:p>
    <w:p w:rsidR="004A46E3" w:rsidRPr="00516830" w:rsidRDefault="00A2092E" w:rsidP="00AB20D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51683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516830" w:rsidRPr="00E177B6" w:rsidRDefault="004A46E3" w:rsidP="00E177B6">
      <w:pPr>
        <w:tabs>
          <w:tab w:val="left" w:pos="8501"/>
        </w:tabs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="00274766" w:rsidRPr="00516830">
        <w:rPr>
          <w:rFonts w:cs="Simplified Arabic" w:hint="cs"/>
          <w:sz w:val="28"/>
          <w:szCs w:val="28"/>
          <w:rtl/>
        </w:rPr>
        <w:t xml:space="preserve">أكتب الأعداد المركبة التالية على الشكل الجبري </w:t>
      </w:r>
      <w:r w:rsidRPr="00516830">
        <w:rPr>
          <w:rFonts w:cs="Simplified Arabic" w:hint="cs"/>
          <w:sz w:val="28"/>
          <w:szCs w:val="28"/>
          <w:rtl/>
        </w:rPr>
        <w:t xml:space="preserve"> </w:t>
      </w:r>
      <w:r w:rsidRPr="0051683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274766" w:rsidRPr="00516830">
        <w:rPr>
          <w:rFonts w:cs="Simplified Arabic" w:hint="cs"/>
          <w:b/>
          <w:bCs/>
          <w:sz w:val="28"/>
          <w:szCs w:val="28"/>
          <w:rtl/>
        </w:rPr>
        <w:t xml:space="preserve">: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implified Arabic"/>
                <w:sz w:val="28"/>
                <w:szCs w:val="28"/>
              </w:rPr>
              <m:t>3+2i</m:t>
            </m:r>
          </m:den>
        </m:f>
      </m:oMath>
      <w:r w:rsidRPr="00516830">
        <w:rPr>
          <w:rFonts w:cs="Simplified Arabic" w:hint="cs"/>
          <w:sz w:val="28"/>
          <w:szCs w:val="28"/>
          <w:rtl/>
        </w:rPr>
        <w:t xml:space="preserve">  </w:t>
      </w:r>
      <w:r w:rsidR="00274766" w:rsidRPr="00516830">
        <w:rPr>
          <w:rFonts w:cs="Simplified Arabic"/>
          <w:sz w:val="28"/>
          <w:szCs w:val="28"/>
        </w:rPr>
        <w:t xml:space="preserve">  </w:t>
      </w:r>
      <w:r w:rsidR="00274766" w:rsidRPr="00516830">
        <w:rPr>
          <w:rFonts w:cs="Simplified Arabic" w:hint="cs"/>
          <w:sz w:val="28"/>
          <w:szCs w:val="28"/>
          <w:rtl/>
        </w:rPr>
        <w:t xml:space="preserve"> ،</w:t>
      </w:r>
      <w:r w:rsidR="00274766" w:rsidRPr="00516830">
        <w:rPr>
          <w:rFonts w:cs="Simplified Arabic"/>
          <w:sz w:val="28"/>
          <w:szCs w:val="28"/>
        </w:rPr>
        <w:t xml:space="preserve">  </w:t>
      </w:r>
      <w:r w:rsidR="00274766" w:rsidRPr="00516830">
        <w:rPr>
          <w:rFonts w:cs="Simplified Arabic" w:hint="cs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2-i</m:t>
            </m:r>
          </m:num>
          <m:den>
            <m:r>
              <w:rPr>
                <w:rFonts w:ascii="Cambria Math" w:hAnsi="Cambria Math" w:cs="Simplified Arabic"/>
                <w:sz w:val="28"/>
                <w:szCs w:val="28"/>
              </w:rPr>
              <m:t>5+3i</m:t>
            </m:r>
          </m:den>
        </m:f>
        <m:r>
          <w:rPr>
            <w:rFonts w:ascii="Cambria Math" w:hAnsi="Cambria Math" w:cs="Simplified Arabic"/>
            <w:sz w:val="28"/>
            <w:szCs w:val="28"/>
          </w:rPr>
          <m:t xml:space="preserve"> </m:t>
        </m:r>
      </m:oMath>
      <w:r w:rsidR="00274766" w:rsidRPr="00516830">
        <w:rPr>
          <w:rFonts w:eastAsiaTheme="minorEastAsia" w:cs="Simplified Arabic" w:hint="cs"/>
          <w:sz w:val="28"/>
          <w:szCs w:val="28"/>
          <w:rtl/>
        </w:rPr>
        <w:t xml:space="preserve"> </w:t>
      </w:r>
      <w:r w:rsidR="00274766" w:rsidRPr="00516830">
        <w:rPr>
          <w:rFonts w:eastAsiaTheme="minorEastAsia" w:cs="Simplified Arabic"/>
          <w:sz w:val="28"/>
          <w:szCs w:val="28"/>
        </w:rPr>
        <w:t xml:space="preserve">  </w:t>
      </w:r>
      <w:r w:rsidR="00274766" w:rsidRPr="00516830">
        <w:rPr>
          <w:rFonts w:eastAsiaTheme="minorEastAsia" w:cs="Simplified Arabic" w:hint="cs"/>
          <w:sz w:val="28"/>
          <w:szCs w:val="28"/>
          <w:rtl/>
        </w:rPr>
        <w:t>،</w:t>
      </w:r>
      <w:r w:rsidR="00274766" w:rsidRPr="00516830">
        <w:rPr>
          <w:rFonts w:eastAsiaTheme="minorEastAsia" w:cs="Simplified Arabic"/>
          <w:sz w:val="28"/>
          <w:szCs w:val="28"/>
        </w:rPr>
        <w:t xml:space="preserve">   </w:t>
      </w:r>
      <w:r w:rsidR="00274766" w:rsidRPr="00516830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 w:cs="Simplified Arabic"/>
                <w:sz w:val="28"/>
                <w:szCs w:val="28"/>
              </w:rPr>
              <m:t>1-3i</m:t>
            </m:r>
          </m:den>
        </m:f>
      </m:oMath>
      <w:r w:rsidR="00274766" w:rsidRPr="00516830">
        <w:rPr>
          <w:rFonts w:eastAsiaTheme="minorEastAsia" w:cs="Simplified Arabic" w:hint="cs"/>
          <w:sz w:val="28"/>
          <w:szCs w:val="28"/>
          <w:rtl/>
        </w:rPr>
        <w:t xml:space="preserve">  </w:t>
      </w:r>
    </w:p>
    <w:p w:rsidR="00D17158" w:rsidRPr="00E177B6" w:rsidRDefault="00E177B6" w:rsidP="00AB20D2">
      <w:pPr>
        <w:tabs>
          <w:tab w:val="left" w:pos="8501"/>
        </w:tabs>
        <w:spacing w:after="0"/>
        <w:jc w:val="right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177B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صفحة 191 رقم 90</w:t>
      </w:r>
    </w:p>
    <w:p w:rsidR="00E177B6" w:rsidRPr="00E177B6" w:rsidRDefault="00E177B6" w:rsidP="00E177B6">
      <w:pPr>
        <w:bidi/>
        <w:spacing w:after="40"/>
        <w:ind w:firstLine="432"/>
        <w:rPr>
          <w:rFonts w:cs="Simplified Arabic"/>
          <w:sz w:val="28"/>
          <w:szCs w:val="28"/>
          <w:rtl/>
        </w:rPr>
      </w:pPr>
      <w:r w:rsidRPr="00E177B6">
        <w:rPr>
          <w:rFonts w:cs="Simplified Arabic" w:hint="cs"/>
          <w:sz w:val="28"/>
          <w:szCs w:val="28"/>
          <w:rtl/>
        </w:rPr>
        <w:t xml:space="preserve">في كل حالة من الحالات التالية , مثل مجموعة النقط </w:t>
      </w:r>
      <w:r w:rsidRPr="00E177B6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15900" cy="165100"/>
            <wp:effectExtent l="19050" t="0" r="0" b="0"/>
            <wp:docPr id="187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77B6">
        <w:rPr>
          <w:rFonts w:cs="Simplified Arabic" w:hint="cs"/>
          <w:sz w:val="28"/>
          <w:szCs w:val="28"/>
          <w:rtl/>
        </w:rPr>
        <w:t xml:space="preserve"> ذات اللاحقة العدد المركب</w:t>
      </w:r>
      <w:r w:rsidRPr="00E177B6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39700" cy="127000"/>
            <wp:effectExtent l="19050" t="0" r="0" b="0"/>
            <wp:docPr id="186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4E8B">
        <w:rPr>
          <w:rFonts w:cs="Simplified Arabic" w:hint="cs"/>
          <w:sz w:val="28"/>
          <w:szCs w:val="28"/>
          <w:rtl/>
        </w:rPr>
        <w:t xml:space="preserve">الذي يحقق المساواة المقترحة </w:t>
      </w:r>
    </w:p>
    <w:p w:rsidR="00E177B6" w:rsidRPr="00E177B6" w:rsidRDefault="00E177B6" w:rsidP="00874E8B">
      <w:pPr>
        <w:bidi/>
        <w:spacing w:after="40"/>
        <w:rPr>
          <w:rFonts w:cs="Simplified Arabic"/>
          <w:sz w:val="28"/>
          <w:szCs w:val="28"/>
          <w:rtl/>
        </w:rPr>
      </w:pPr>
      <w:r w:rsidRPr="00E177B6">
        <w:rPr>
          <w:sz w:val="28"/>
          <w:szCs w:val="28"/>
          <w:rtl/>
        </w:rPr>
        <w:t>أ ـ</w:t>
      </w:r>
      <w:r w:rsidRPr="00E177B6">
        <w:rPr>
          <w:rFonts w:cs="Simplified Arabic" w:hint="cs"/>
          <w:sz w:val="28"/>
          <w:szCs w:val="28"/>
          <w:rtl/>
        </w:rPr>
        <w:t xml:space="preserve">  </w:t>
      </w:r>
      <w:r w:rsidRPr="00E177B6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762000" cy="254000"/>
            <wp:effectExtent l="19050" t="0" r="0" b="0"/>
            <wp:docPr id="185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4E8B">
        <w:rPr>
          <w:rFonts w:cs="Simplified Arabic" w:hint="cs"/>
          <w:sz w:val="28"/>
          <w:szCs w:val="28"/>
          <w:rtl/>
        </w:rPr>
        <w:t xml:space="preserve">      </w:t>
      </w:r>
      <w:r w:rsidRPr="00E177B6">
        <w:rPr>
          <w:rFonts w:hint="cs"/>
          <w:sz w:val="28"/>
          <w:szCs w:val="28"/>
          <w:rtl/>
        </w:rPr>
        <w:t>ب ـ</w:t>
      </w:r>
      <w:r w:rsidRPr="00E177B6">
        <w:rPr>
          <w:rFonts w:cs="Simplified Arabic" w:hint="cs"/>
          <w:sz w:val="28"/>
          <w:szCs w:val="28"/>
          <w:rtl/>
        </w:rPr>
        <w:t xml:space="preserve"> </w:t>
      </w:r>
      <w:r w:rsidRPr="00E177B6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673100" cy="254000"/>
            <wp:effectExtent l="19050" t="0" r="0" b="0"/>
            <wp:docPr id="174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77B6">
        <w:rPr>
          <w:rFonts w:cs="Simplified Arabic" w:hint="cs"/>
          <w:sz w:val="28"/>
          <w:szCs w:val="28"/>
          <w:rtl/>
        </w:rPr>
        <w:t xml:space="preserve"> .</w:t>
      </w:r>
      <w:r w:rsidR="00874E8B">
        <w:rPr>
          <w:rFonts w:cs="Simplified Arabic" w:hint="cs"/>
          <w:sz w:val="28"/>
          <w:szCs w:val="28"/>
          <w:rtl/>
        </w:rPr>
        <w:t xml:space="preserve">    </w:t>
      </w:r>
      <w:r w:rsidRPr="00E177B6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E177B6">
        <w:rPr>
          <w:sz w:val="28"/>
          <w:szCs w:val="28"/>
          <w:rtl/>
        </w:rPr>
        <w:t>جـ</w:t>
      </w:r>
      <w:proofErr w:type="spellEnd"/>
      <w:r w:rsidRPr="00E177B6">
        <w:rPr>
          <w:sz w:val="28"/>
          <w:szCs w:val="28"/>
          <w:rtl/>
        </w:rPr>
        <w:t xml:space="preserve"> ـ</w:t>
      </w:r>
      <w:r w:rsidRPr="00E177B6">
        <w:rPr>
          <w:rFonts w:cs="Simplified Arabic" w:hint="cs"/>
          <w:sz w:val="28"/>
          <w:szCs w:val="28"/>
          <w:rtl/>
        </w:rPr>
        <w:t xml:space="preserve"> </w:t>
      </w:r>
      <w:r w:rsidRPr="00E177B6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003300" cy="254000"/>
            <wp:effectExtent l="19050" t="0" r="0" b="0"/>
            <wp:docPr id="173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77B6">
        <w:rPr>
          <w:rFonts w:cs="Simplified Arabic" w:hint="cs"/>
          <w:sz w:val="28"/>
          <w:szCs w:val="28"/>
          <w:rtl/>
        </w:rPr>
        <w:t>.</w:t>
      </w:r>
      <w:r w:rsidRPr="00E177B6">
        <w:rPr>
          <w:rFonts w:cs="Simplified Arabic"/>
          <w:sz w:val="28"/>
          <w:szCs w:val="28"/>
          <w:rtl/>
        </w:rPr>
        <w:t xml:space="preserve"> </w:t>
      </w:r>
      <w:r w:rsidR="00874E8B">
        <w:rPr>
          <w:rFonts w:cs="Simplified Arabic" w:hint="cs"/>
          <w:sz w:val="28"/>
          <w:szCs w:val="28"/>
          <w:rtl/>
        </w:rPr>
        <w:t xml:space="preserve">    </w:t>
      </w:r>
      <w:r w:rsidRPr="00E177B6">
        <w:rPr>
          <w:rFonts w:hint="cs"/>
          <w:sz w:val="28"/>
          <w:szCs w:val="28"/>
          <w:rtl/>
        </w:rPr>
        <w:t xml:space="preserve">د ـ </w:t>
      </w:r>
      <w:r w:rsidRPr="00E177B6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1803400" cy="304800"/>
            <wp:effectExtent l="19050" t="0" r="0" b="0"/>
            <wp:docPr id="171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77B6">
        <w:rPr>
          <w:rFonts w:cs="Simplified Arabic" w:hint="cs"/>
          <w:sz w:val="28"/>
          <w:szCs w:val="28"/>
          <w:rtl/>
        </w:rPr>
        <w:t>.</w:t>
      </w:r>
    </w:p>
    <w:p w:rsidR="00D17158" w:rsidRDefault="00D17158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874E8B" w:rsidRPr="00516830" w:rsidRDefault="00874E8B" w:rsidP="00874E8B">
      <w:pPr>
        <w:tabs>
          <w:tab w:val="left" w:pos="8501"/>
        </w:tabs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51683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لواحق الهندسية </w:t>
      </w:r>
    </w:p>
    <w:p w:rsidR="00874E8B" w:rsidRPr="00516830" w:rsidRDefault="00874E8B" w:rsidP="00874E8B">
      <w:pPr>
        <w:tabs>
          <w:tab w:val="left" w:pos="8501"/>
        </w:tabs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51683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لاحقة شعاع </w:t>
      </w:r>
    </w:p>
    <w:p w:rsidR="00874E8B" w:rsidRPr="00516830" w:rsidRDefault="00874E8B" w:rsidP="00874E8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516830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      </w:t>
      </w:r>
      <w:r w:rsidRPr="00516830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:</w:t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516830">
        <w:rPr>
          <w:rFonts w:cs="Arabic Transparent" w:hint="cs"/>
          <w:sz w:val="28"/>
          <w:szCs w:val="28"/>
          <w:rtl/>
        </w:rPr>
        <w:t xml:space="preserve">المستوي المركب منسوب إلى معلم متعامد و متجانس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Pr="00516830">
        <w:rPr>
          <w:rFonts w:cs="Arabic Transparent" w:hint="cs"/>
          <w:sz w:val="28"/>
          <w:szCs w:val="28"/>
          <w:rtl/>
        </w:rPr>
        <w:t xml:space="preserve">  . </w:t>
      </w:r>
    </w:p>
    <w:p w:rsidR="00874E8B" w:rsidRPr="00516830" w:rsidRDefault="00874E8B" w:rsidP="00874E8B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516830">
        <w:rPr>
          <w:rFonts w:cs="Arabic Transparent" w:hint="cs"/>
          <w:sz w:val="28"/>
          <w:szCs w:val="28"/>
          <w:rtl/>
          <w:lang w:bidi="ar-DZ"/>
        </w:rPr>
        <w:t xml:space="preserve">      </w:t>
      </w:r>
      <w:r w:rsidRPr="00516830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0" t="0" r="0" b="0"/>
            <wp:docPr id="18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516830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189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نقطتان من المستوي ،</w:t>
      </w:r>
      <w:r w:rsidRPr="00516830">
        <w:rPr>
          <w:rFonts w:cs="Arabic Transparent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77800" cy="228600"/>
            <wp:effectExtent l="0" t="0" r="0" b="0"/>
            <wp:docPr id="190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لاحقة </w:t>
      </w:r>
      <w:r w:rsidRPr="00516830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0" t="0" r="0" b="0"/>
            <wp:docPr id="19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516830">
        <w:rPr>
          <w:rFonts w:cs="Arabic Transparent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77800" cy="228600"/>
            <wp:effectExtent l="0" t="0" r="0" b="0"/>
            <wp:docPr id="1056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لاحقة </w:t>
      </w:r>
      <w:r w:rsidRPr="00516830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1057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>.</w:t>
      </w:r>
    </w:p>
    <w:p w:rsidR="00874E8B" w:rsidRPr="00516830" w:rsidRDefault="00874E8B" w:rsidP="00874E8B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516830">
        <w:rPr>
          <w:rFonts w:cs="Arabic Transparent" w:hint="cs"/>
          <w:sz w:val="28"/>
          <w:szCs w:val="28"/>
          <w:rtl/>
          <w:lang w:bidi="ar-DZ"/>
        </w:rPr>
        <w:t xml:space="preserve">      </w:t>
      </w:r>
      <w:r w:rsidRPr="00516830">
        <w:rPr>
          <w:rFonts w:cs="Arabic Transparent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469900" cy="228600"/>
            <wp:effectExtent l="0" t="0" r="6350" b="0"/>
            <wp:docPr id="105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هي لاحقة الشعاع </w:t>
      </w:r>
      <m:oMath>
        <m:acc>
          <m:accPr>
            <m:chr m:val="⃗"/>
            <m:ctrlPr>
              <w:rPr>
                <w:rFonts w:ascii="Cambria Math" w:hAnsi="Cambria Math" w:cs="Arabic Transparent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AB</m:t>
            </m:r>
          </m:e>
        </m:acc>
      </m:oMath>
      <w:r w:rsidRPr="00516830">
        <w:rPr>
          <w:rFonts w:cs="Arabic Transparent" w:hint="cs"/>
          <w:sz w:val="28"/>
          <w:szCs w:val="28"/>
          <w:rtl/>
          <w:lang w:bidi="ar-DZ"/>
        </w:rPr>
        <w:t xml:space="preserve"> .</w:t>
      </w:r>
    </w:p>
    <w:p w:rsidR="00874E8B" w:rsidRPr="00516830" w:rsidRDefault="00874E8B" w:rsidP="00874E8B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51683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51683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لاحقة مرجح :</w:t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516830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39700" cy="127000"/>
            <wp:effectExtent l="19050" t="0" r="0" b="0"/>
            <wp:docPr id="1066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516830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203200"/>
            <wp:effectExtent l="19050" t="0" r="0" b="0"/>
            <wp:docPr id="1067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عددان حقيقيان حيث </w:t>
      </w:r>
      <w:r w:rsidRPr="00516830">
        <w:rPr>
          <w:rFonts w:cs="Arabic Transparent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47700" cy="203200"/>
            <wp:effectExtent l="19050" t="0" r="0" b="0"/>
            <wp:docPr id="1068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، </w:t>
      </w:r>
      <w:r w:rsidRPr="00516830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65100" cy="177800"/>
            <wp:effectExtent l="0" t="0" r="0" b="0"/>
            <wp:docPr id="1069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مرجح الجملة </w:t>
      </w:r>
      <w:r w:rsidRPr="00516830">
        <w:rPr>
          <w:rFonts w:cs="Arabic Transparent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965200" cy="279400"/>
            <wp:effectExtent l="0" t="0" r="0" b="0"/>
            <wp:docPr id="1070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،</w:t>
      </w:r>
      <w:r w:rsidRPr="00516830">
        <w:rPr>
          <w:rFonts w:cs="Arabic Transparent"/>
          <w:noProof/>
          <w:position w:val="-28"/>
          <w:sz w:val="28"/>
          <w:szCs w:val="28"/>
          <w:lang w:eastAsia="fr-FR"/>
        </w:rPr>
        <w:drawing>
          <wp:inline distT="0" distB="0" distL="0" distR="0">
            <wp:extent cx="711200" cy="419100"/>
            <wp:effectExtent l="0" t="0" r="0" b="0"/>
            <wp:docPr id="1071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هي</w:t>
      </w:r>
    </w:p>
    <w:p w:rsidR="00874E8B" w:rsidRPr="00516830" w:rsidRDefault="00874E8B" w:rsidP="00874E8B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516830">
        <w:rPr>
          <w:rFonts w:cs="Arabic Transparent" w:hint="cs"/>
          <w:sz w:val="28"/>
          <w:szCs w:val="28"/>
          <w:rtl/>
          <w:lang w:bidi="ar-DZ"/>
        </w:rPr>
        <w:t xml:space="preserve">      لاحقة النقطة</w:t>
      </w:r>
      <w:r w:rsidRPr="00516830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65100" cy="177800"/>
            <wp:effectExtent l="0" t="0" r="0" b="0"/>
            <wp:docPr id="1072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830">
        <w:rPr>
          <w:rFonts w:cs="Arabic Transparent" w:hint="cs"/>
          <w:sz w:val="28"/>
          <w:szCs w:val="28"/>
          <w:rtl/>
          <w:lang w:bidi="ar-DZ"/>
        </w:rPr>
        <w:t xml:space="preserve"> .</w:t>
      </w: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Default="00516830" w:rsidP="00516830">
      <w:pPr>
        <w:tabs>
          <w:tab w:val="left" w:pos="8501"/>
        </w:tabs>
        <w:jc w:val="right"/>
        <w:rPr>
          <w:rFonts w:cs="Simplified Arabic"/>
          <w:rtl/>
          <w:lang w:bidi="ar-DZ"/>
        </w:rPr>
      </w:pPr>
    </w:p>
    <w:p w:rsidR="00516830" w:rsidRPr="009A29D0" w:rsidRDefault="00516830" w:rsidP="00516830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516830" w:rsidRPr="00954675" w:rsidRDefault="00A93E88" w:rsidP="00A0143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145" style="position:absolute;left:0;text-align:left;margin-left:195.65pt;margin-top:15.5pt;width:168.9pt;height:35.5pt;z-index:-2516121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16830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516830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516830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516830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51683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516830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 w:rsid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="00516830" w:rsidRP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رقم المذكرة </w:t>
      </w:r>
      <w:r w:rsid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="00516830" w:rsidRP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A0143F">
        <w:rPr>
          <w:rFonts w:cs="Traditional Arabic" w:hint="cs"/>
          <w:b/>
          <w:bCs/>
          <w:color w:val="2042EC"/>
          <w:sz w:val="28"/>
          <w:szCs w:val="28"/>
          <w:rtl/>
        </w:rPr>
        <w:t>03</w:t>
      </w:r>
    </w:p>
    <w:p w:rsidR="00516830" w:rsidRPr="001D4EA5" w:rsidRDefault="00516830" w:rsidP="00874E8B">
      <w:pPr>
        <w:bidi/>
        <w:spacing w:after="0" w:line="240" w:lineRule="auto"/>
        <w:ind w:left="36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</w:t>
      </w:r>
      <w:r w:rsidR="001D4EA5" w:rsidRPr="001D4EA5">
        <w:rPr>
          <w:rFonts w:cs="Traditional Arabic" w:hint="cs"/>
          <w:b/>
          <w:bCs/>
          <w:noProof/>
          <w:sz w:val="28"/>
          <w:szCs w:val="28"/>
          <w:rtl/>
          <w:lang w:eastAsia="fr-FR"/>
        </w:rPr>
        <w:t>طويلة و عمدة عدد مركب.</w:t>
      </w:r>
      <w:r w:rsidR="001D4EA5" w:rsidRPr="001053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             </w:t>
      </w:r>
      <w:r w:rsidR="001D4EA5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874E8B">
        <w:rPr>
          <w:rFonts w:cs="Traditional Arabic" w:hint="cs"/>
          <w:b/>
          <w:bCs/>
          <w:sz w:val="24"/>
          <w:szCs w:val="24"/>
          <w:rtl/>
        </w:rPr>
        <w:t>0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16830" w:rsidRPr="00750600" w:rsidRDefault="00A93E88" w:rsidP="00516830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146" style="position:absolute;left:0;text-align:left;margin-left:279.65pt;margin-top:19pt;width:259.8pt;height:46.05pt;z-index:-25161113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516830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1D4EA5" w:rsidRPr="0021646F" w:rsidRDefault="001D4EA5" w:rsidP="001D4EA5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lang w:bidi="ar-DZ"/>
        </w:rPr>
      </w:pPr>
      <w:r w:rsidRPr="0021646F">
        <w:rPr>
          <w:rFonts w:cs="Simplified Arabic" w:hint="cs"/>
          <w:sz w:val="28"/>
          <w:szCs w:val="28"/>
          <w:rtl/>
          <w:lang w:bidi="ar-DZ"/>
        </w:rPr>
        <w:t>حساب الطويلة وعمدة لعدد مركب غير معدوم.</w:t>
      </w:r>
    </w:p>
    <w:p w:rsidR="00516830" w:rsidRDefault="00516830" w:rsidP="00516830">
      <w:pPr>
        <w:tabs>
          <w:tab w:val="left" w:pos="8501"/>
        </w:tabs>
        <w:rPr>
          <w:rFonts w:cs="Simplified Arabic"/>
          <w:rtl/>
          <w:lang w:bidi="ar-DZ"/>
        </w:rPr>
      </w:pPr>
    </w:p>
    <w:p w:rsidR="00FE0332" w:rsidRPr="001D4EA5" w:rsidRDefault="00FE0332" w:rsidP="00FE0332">
      <w:pPr>
        <w:bidi/>
        <w:spacing w:after="0" w:line="240" w:lineRule="auto"/>
        <w:ind w:left="36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طويلة عدد مركب.</w:t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تعريف</w:t>
      </w:r>
      <w:r w:rsidRPr="001D4EA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59" name="Imag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عدد مركب حيث: </w:t>
      </w:r>
      <w:r w:rsidRPr="001D4EA5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85800" cy="190500"/>
            <wp:effectExtent l="0" t="0" r="0" b="0"/>
            <wp:docPr id="1060" name="Imag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( </w:t>
      </w:r>
      <w:r w:rsidRPr="001D4EA5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6350" b="0"/>
            <wp:docPr id="1061" name="Imag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1D4EA5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39700" cy="165100"/>
            <wp:effectExtent l="19050" t="0" r="0" b="0"/>
            <wp:docPr id="1062" name="Imag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عددان حقيقيان ).</w:t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نسمي طويلة العدد المركب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63" name="Imag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العدد الحقيقي الموجب  الذي نرمز له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228600" cy="254000"/>
            <wp:effectExtent l="19050" t="0" r="0" b="0"/>
            <wp:docPr id="1064" name="Imag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حيث 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977900" cy="292100"/>
            <wp:effectExtent l="0" t="0" r="0" b="0"/>
            <wp:docPr id="1065" name="Imag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>.</w:t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1D4EA5">
        <w:rPr>
          <w:rFonts w:cs="Simplified Arabic" w:hint="cs"/>
          <w:color w:val="800080"/>
          <w:sz w:val="28"/>
          <w:szCs w:val="28"/>
          <w:rtl/>
        </w:rPr>
        <w:t xml:space="preserve">  </w:t>
      </w: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لاحظات:</w:t>
      </w:r>
      <w:r w:rsidRPr="001D4EA5">
        <w:rPr>
          <w:rFonts w:cs="Simplified Arabic" w:hint="cs"/>
          <w:b/>
          <w:bCs/>
          <w:color w:val="800080"/>
          <w:sz w:val="28"/>
          <w:szCs w:val="28"/>
          <w:rtl/>
        </w:rPr>
        <w:t xml:space="preserve"> </w:t>
      </w:r>
      <w:r w:rsidRPr="001D4EA5">
        <w:rPr>
          <w:rFonts w:cs="Simplified Arabic" w:hint="cs"/>
          <w:sz w:val="28"/>
          <w:szCs w:val="28"/>
          <w:rtl/>
        </w:rPr>
        <w:t>إذا كان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73" name="Imag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عددا حقيقيا فإن طويلة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74" name="Imag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هي القيمة المطلقة للعدد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75" name="Imag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.</w:t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hint="cs"/>
          <w:sz w:val="28"/>
          <w:szCs w:val="28"/>
          <w:rtl/>
          <w:lang w:bidi="ar-DZ"/>
        </w:rPr>
        <w:t xml:space="preserve">                      </w:t>
      </w:r>
      <w:r w:rsidRPr="001D4EA5">
        <w:rPr>
          <w:rFonts w:cs="Simplified Arabic"/>
          <w:b/>
          <w:bCs/>
          <w:noProof/>
          <w:color w:val="800080"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1076" name="Imag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368300" cy="177800"/>
            <wp:effectExtent l="0" t="0" r="0" b="0"/>
            <wp:docPr id="1077" name="Imag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يعني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482600" cy="254000"/>
            <wp:effectExtent l="19050" t="0" r="0" b="0"/>
            <wp:docPr id="1078" name="Imag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</w:t>
      </w:r>
      <w:r w:rsidRPr="001D4EA5">
        <w:rPr>
          <w:rFonts w:cs="Simplified Arabic" w:hint="cs"/>
          <w:sz w:val="28"/>
          <w:szCs w:val="28"/>
          <w:rtl/>
          <w:lang w:bidi="ar-DZ"/>
        </w:rPr>
        <w:t>.</w:t>
      </w:r>
      <w:r w:rsidRPr="001D4EA5">
        <w:rPr>
          <w:rFonts w:cs="Simplified Arabic"/>
          <w:sz w:val="28"/>
          <w:szCs w:val="28"/>
        </w:rPr>
        <w:t xml:space="preserve"> 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    </w:t>
      </w:r>
      <w:r w:rsidRPr="001D4EA5">
        <w:rPr>
          <w:rFonts w:cs="Simplified Arabic"/>
          <w:b/>
          <w:bCs/>
          <w:noProof/>
          <w:color w:val="800080"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1079" name="Imag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914400" cy="279400"/>
            <wp:effectExtent l="19050" t="0" r="0" b="0"/>
            <wp:docPr id="1080" name="Imag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.               </w:t>
      </w:r>
    </w:p>
    <w:p w:rsidR="00FE0332" w:rsidRPr="001D4EA5" w:rsidRDefault="00782838" w:rsidP="00FE0332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10795</wp:posOffset>
            </wp:positionH>
            <wp:positionV relativeFrom="paragraph">
              <wp:posOffset>175895</wp:posOffset>
            </wp:positionV>
            <wp:extent cx="2343150" cy="2120900"/>
            <wp:effectExtent l="19050" t="0" r="0" b="0"/>
            <wp:wrapNone/>
            <wp:docPr id="1146" name="Imag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12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0332" w:rsidRPr="001D4EA5">
        <w:rPr>
          <w:rFonts w:cs="Simplified Arabic" w:hint="cs"/>
          <w:sz w:val="28"/>
          <w:szCs w:val="28"/>
          <w:rtl/>
        </w:rPr>
        <w:t xml:space="preserve"> </w:t>
      </w:r>
      <w:r w:rsidR="00FE0332" w:rsidRPr="001D4EA5">
        <w:rPr>
          <w:rFonts w:cs="Simplified Arabic" w:hint="cs"/>
          <w:sz w:val="28"/>
          <w:szCs w:val="28"/>
          <w:rtl/>
          <w:lang w:bidi="ar-DZ"/>
        </w:rPr>
        <w:t xml:space="preserve">   </w:t>
      </w:r>
      <w:r w:rsidR="00FE0332" w:rsidRPr="001D4EA5">
        <w:rPr>
          <w:rFonts w:cs="Simplified Arabic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FE0332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تفسير الهندسي لطويلة عدد مركب.</w:t>
      </w:r>
      <w:r w:rsidR="00FE0332" w:rsidRPr="001D4EA5">
        <w:rPr>
          <w:rFonts w:cs="Simplified Arabic" w:hint="cs"/>
          <w:sz w:val="28"/>
          <w:szCs w:val="28"/>
          <w:lang w:bidi="ar-DZ"/>
        </w:rPr>
        <w:t xml:space="preserve"> </w:t>
      </w:r>
    </w:p>
    <w:p w:rsidR="00FE0332" w:rsidRPr="001D4EA5" w:rsidRDefault="00FE0332" w:rsidP="00FE0332">
      <w:pPr>
        <w:tabs>
          <w:tab w:val="left" w:pos="8501"/>
        </w:tabs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Simplified Arabic" w:hint="cs"/>
          <w:sz w:val="28"/>
          <w:szCs w:val="28"/>
          <w:rtl/>
        </w:rPr>
        <w:t xml:space="preserve">  </w:t>
      </w:r>
      <w:r w:rsidRPr="001D4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1D4EA5">
        <w:rPr>
          <w:rFonts w:cs="Simplified Arabic" w:hint="cs"/>
          <w:sz w:val="28"/>
          <w:szCs w:val="28"/>
          <w:rtl/>
        </w:rPr>
        <w:t xml:space="preserve">  المستوي المركب منسوب إلى معلم متعامد و متجانس</w:t>
      </w:r>
      <w:r w:rsidR="001053DD" w:rsidRPr="001D4EA5">
        <w:rPr>
          <w:rFonts w:cs="Simplified Arabic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="001053DD" w:rsidRPr="001D4EA5">
        <w:rPr>
          <w:rFonts w:cs="Arabic Transparent" w:hint="cs"/>
          <w:sz w:val="28"/>
          <w:szCs w:val="28"/>
          <w:rtl/>
        </w:rPr>
        <w:t xml:space="preserve">  </w:t>
      </w:r>
      <w:r w:rsidRPr="001D4EA5">
        <w:rPr>
          <w:rFonts w:cs="Simplified Arabic" w:hint="cs"/>
          <w:sz w:val="28"/>
          <w:szCs w:val="28"/>
          <w:rtl/>
        </w:rPr>
        <w:t xml:space="preserve">  .</w:t>
      </w:r>
      <w:r w:rsidRPr="001D4EA5">
        <w:rPr>
          <w:rFonts w:cs="Simplified Arabic" w:hint="cs"/>
          <w:sz w:val="28"/>
          <w:szCs w:val="28"/>
        </w:rPr>
        <w:t xml:space="preserve"> </w:t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cs="Simplified Arabic" w:hint="cs"/>
          <w:sz w:val="28"/>
          <w:szCs w:val="28"/>
          <w:rtl/>
        </w:rPr>
        <w:t xml:space="preserve">    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82" name="Imag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عدد مركب حيث </w:t>
      </w:r>
      <w:r w:rsidRPr="001D4EA5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685800" cy="190500"/>
            <wp:effectExtent l="0" t="0" r="0" b="0"/>
            <wp:docPr id="1083" name="Imag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إذا كانت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03200" cy="165100"/>
            <wp:effectExtent l="19050" t="0" r="0" b="0"/>
            <wp:docPr id="1084" name="Imag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صورة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85" name="Imag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فإن 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660400" cy="254000"/>
            <wp:effectExtent l="0" t="0" r="6350" b="0"/>
            <wp:docPr id="1086" name="Imag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2A97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="00FD2A97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ثال</w:t>
      </w: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="00FD2A97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ي :</w:t>
      </w:r>
      <w:r w:rsidR="00FD2A97" w:rsidRPr="001D4EA5">
        <w:rPr>
          <w:rFonts w:cs="Simplified Arabic" w:hint="cs"/>
          <w:sz w:val="28"/>
          <w:szCs w:val="28"/>
          <w:rtl/>
          <w:lang w:bidi="ar-DZ"/>
        </w:rPr>
        <w:t xml:space="preserve"> أحسب طويلة الأعداد المركبة التالية : 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FE0332" w:rsidRPr="001D4EA5" w:rsidRDefault="00FE0332" w:rsidP="00FD2A97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خواص طويلة عدد مركب.</w:t>
      </w: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lang w:eastAsia="fr-FR"/>
        </w:rPr>
        <w:t xml:space="preserve"> </w:t>
      </w:r>
    </w:p>
    <w:p w:rsidR="00FE0332" w:rsidRPr="001D4EA5" w:rsidRDefault="00FE0332" w:rsidP="00782838">
      <w:pPr>
        <w:tabs>
          <w:tab w:val="left" w:pos="8392"/>
        </w:tabs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      </w:t>
      </w:r>
      <w:r w:rsidRPr="001D4EA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واص: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cs="Simplified Arabic" w:hint="cs"/>
          <w:sz w:val="28"/>
          <w:szCs w:val="28"/>
          <w:rtl/>
        </w:rPr>
        <w:t xml:space="preserve">من أجل كل عددين مركبين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087" name="Imag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و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77800" cy="165100"/>
            <wp:effectExtent l="19050" t="0" r="0" b="0"/>
            <wp:docPr id="1088" name="Imag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</w:rPr>
        <w:t xml:space="preserve"> .</w:t>
      </w:r>
      <w:r w:rsidR="00782838" w:rsidRPr="001D4EA5">
        <w:rPr>
          <w:rFonts w:cs="Simplified Arabic"/>
          <w:sz w:val="28"/>
          <w:szCs w:val="28"/>
          <w:rtl/>
        </w:rPr>
        <w:tab/>
      </w:r>
    </w:p>
    <w:p w:rsidR="00FE0332" w:rsidRPr="001D4EA5" w:rsidRDefault="00FE0332" w:rsidP="00FE0332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1D4EA5">
        <w:rPr>
          <w:rFonts w:cs="Simplified Arabic"/>
          <w:noProof/>
          <w:position w:val="-18"/>
          <w:sz w:val="28"/>
          <w:szCs w:val="28"/>
          <w:lang w:eastAsia="fr-FR"/>
        </w:rPr>
        <w:drawing>
          <wp:inline distT="0" distB="0" distL="0" distR="0">
            <wp:extent cx="635000" cy="304800"/>
            <wp:effectExtent l="19050" t="0" r="0" b="0"/>
            <wp:docPr id="1090" name="Imag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 xml:space="preserve">              ،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       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711200" cy="254000"/>
            <wp:effectExtent l="19050" t="0" r="0" b="0"/>
            <wp:docPr id="1092" name="Imag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FE0332" w:rsidRPr="001D4EA5" w:rsidRDefault="00FE0332" w:rsidP="00CD0A59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1D4EA5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143000" cy="254000"/>
            <wp:effectExtent l="19050" t="0" r="0" b="0"/>
            <wp:docPr id="1094" name="Imag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</w:t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>،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</w:t>
      </w:r>
      <w:r w:rsidRPr="001D4EA5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1095" name="Imag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/>
          <w:noProof/>
          <w:position w:val="-32"/>
          <w:sz w:val="28"/>
          <w:szCs w:val="28"/>
          <w:lang w:eastAsia="fr-FR"/>
        </w:rPr>
        <w:drawing>
          <wp:inline distT="0" distB="0" distL="0" distR="0">
            <wp:extent cx="762000" cy="482600"/>
            <wp:effectExtent l="19050" t="0" r="0" b="0"/>
            <wp:docPr id="1096" name="Imag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>. مع</w:t>
      </w:r>
      <w:r w:rsidR="00CD0A59" w:rsidRPr="001D4EA5">
        <w:rPr>
          <w:rFonts w:cs="Simplified Arabic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≠0</m:t>
        </m:r>
      </m:oMath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                  </w:t>
      </w:r>
    </w:p>
    <w:p w:rsidR="00CD0A59" w:rsidRPr="001D4EA5" w:rsidRDefault="00FE0332" w:rsidP="00CD0A59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1D4EA5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698500" cy="292100"/>
            <wp:effectExtent l="0" t="0" r="6350" b="0"/>
            <wp:docPr id="1099" name="Imag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   </w:t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             </w:t>
      </w:r>
      <m:oMath>
        <m:d>
          <m:dPr>
            <m:begChr m:val="|"/>
            <m:endChr m:val="|"/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+z'</m:t>
            </m:r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</m:t>
            </m:r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</m:t>
            </m:r>
          </m:e>
        </m:d>
      </m:oMath>
      <w:r w:rsidRPr="001D4EA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D0A59" w:rsidRPr="001D4EA5">
        <w:rPr>
          <w:rFonts w:cs="Simplified Arabic" w:hint="cs"/>
          <w:sz w:val="28"/>
          <w:szCs w:val="28"/>
          <w:rtl/>
          <w:lang w:bidi="ar-DZ"/>
        </w:rPr>
        <w:t xml:space="preserve">  ،      </w:t>
      </w:r>
      <m:oMath>
        <m:d>
          <m:dPr>
            <m:begChr m:val="|"/>
            <m:endChr m:val="|"/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-</m:t>
            </m:r>
            <m:sSub>
              <m:sSubPr>
                <m:ctrl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A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Simplified Arabic"/>
            <w:sz w:val="28"/>
            <w:szCs w:val="28"/>
            <w:lang w:bidi="ar-DZ"/>
          </w:rPr>
          <m:t>=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AB</m:t>
        </m:r>
      </m:oMath>
    </w:p>
    <w:p w:rsidR="00D17158" w:rsidRPr="001D4EA5" w:rsidRDefault="00FD2A97" w:rsidP="00FD2A97">
      <w:pPr>
        <w:tabs>
          <w:tab w:val="left" w:pos="8501"/>
        </w:tabs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  <w:r w:rsidRPr="001D4EA5">
        <w:rPr>
          <w:rFonts w:cs="Simplified Arabic" w:hint="cs"/>
          <w:sz w:val="28"/>
          <w:szCs w:val="28"/>
          <w:rtl/>
          <w:lang w:bidi="ar-DZ"/>
        </w:rPr>
        <w:t xml:space="preserve">أحسب طويلة الأعداد المركبة التالية :  </w:t>
      </w:r>
      <w:r w:rsidRPr="001D4EA5">
        <w:rPr>
          <w:rFonts w:cs="Simplified Arabic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7+5i</m:t>
            </m:r>
          </m:e>
        </m:d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3+2i</m:t>
            </m:r>
          </m:e>
        </m:d>
      </m:oMath>
      <w:r w:rsidRPr="001D4EA5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Pr="001D4EA5">
        <w:rPr>
          <w:rFonts w:eastAsiaTheme="minorEastAsia" w:cs="Simplified Arabic"/>
          <w:sz w:val="28"/>
          <w:szCs w:val="28"/>
          <w:lang w:bidi="ar-DZ"/>
        </w:rPr>
        <w:t xml:space="preserve"> </w:t>
      </w:r>
      <w:r w:rsidRPr="001D4EA5">
        <w:rPr>
          <w:rFonts w:eastAsiaTheme="minorEastAsia" w:cs="Simplified Arabic" w:hint="cs"/>
          <w:sz w:val="28"/>
          <w:szCs w:val="28"/>
          <w:rtl/>
          <w:lang w:bidi="ar-DZ"/>
        </w:rPr>
        <w:t>،</w:t>
      </w:r>
      <w:r w:rsidRPr="001D4EA5">
        <w:rPr>
          <w:rFonts w:eastAsiaTheme="minorEastAsia" w:cs="Simplified Arabic"/>
          <w:sz w:val="28"/>
          <w:szCs w:val="28"/>
          <w:lang w:bidi="ar-DZ"/>
        </w:rPr>
        <w:t xml:space="preserve">   </w:t>
      </w:r>
      <w:r w:rsidRPr="001D4EA5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1+i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4+i</m:t>
            </m:r>
          </m:den>
        </m:f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</w:p>
    <w:p w:rsidR="001053DD" w:rsidRPr="001D4EA5" w:rsidRDefault="00D17158" w:rsidP="001053DD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</w:t>
      </w:r>
      <w:r w:rsidR="001053DD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</w:t>
      </w:r>
      <w:r w:rsidR="00FD2A97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01</w:t>
      </w:r>
      <w:r w:rsidR="001053DD"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:</w:t>
      </w:r>
    </w:p>
    <w:p w:rsidR="00D17158" w:rsidRPr="001D4EA5" w:rsidRDefault="001053DD" w:rsidP="001053DD">
      <w:pPr>
        <w:tabs>
          <w:tab w:val="left" w:pos="8501"/>
        </w:tabs>
        <w:bidi/>
        <w:rPr>
          <w:rFonts w:eastAsiaTheme="minorEastAsia" w:cs="Arabic Transparent"/>
          <w:sz w:val="28"/>
          <w:szCs w:val="28"/>
          <w:rtl/>
        </w:rPr>
      </w:pPr>
      <w:r w:rsidRPr="001D4EA5">
        <w:rPr>
          <w:rFonts w:cs="Arabic Transparent" w:hint="cs"/>
          <w:sz w:val="28"/>
          <w:szCs w:val="28"/>
          <w:rtl/>
        </w:rPr>
        <w:t xml:space="preserve"> في المستوي المركب المزود بمعلم متعامد ومتجانس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Pr="001D4EA5">
        <w:rPr>
          <w:rFonts w:cs="Arabic Transparent" w:hint="cs"/>
          <w:sz w:val="28"/>
          <w:szCs w:val="28"/>
          <w:rtl/>
        </w:rPr>
        <w:t xml:space="preserve">  ، نعتبر النقطتين  </w:t>
      </w:r>
      <w:r w:rsidRPr="001D4EA5">
        <w:rPr>
          <w:rFonts w:cs="Arabic Transparent"/>
          <w:sz w:val="28"/>
          <w:szCs w:val="28"/>
        </w:rPr>
        <w:t>B</w:t>
      </w:r>
      <w:r w:rsidRPr="001D4EA5">
        <w:rPr>
          <w:rFonts w:cs="Arabic Transparent" w:hint="cs"/>
          <w:sz w:val="28"/>
          <w:szCs w:val="28"/>
          <w:rtl/>
        </w:rPr>
        <w:t xml:space="preserve"> ، </w:t>
      </w:r>
      <w:r w:rsidRPr="001D4EA5">
        <w:rPr>
          <w:rFonts w:cs="Arabic Transparent"/>
          <w:sz w:val="28"/>
          <w:szCs w:val="28"/>
        </w:rPr>
        <w:t>A</w:t>
      </w:r>
      <w:r w:rsidRPr="001D4EA5">
        <w:rPr>
          <w:rFonts w:cs="Arabic Transparent" w:hint="cs"/>
          <w:sz w:val="28"/>
          <w:szCs w:val="28"/>
          <w:rtl/>
        </w:rPr>
        <w:t xml:space="preserve"> ذات اللاحقتين </w:t>
      </w:r>
      <m:oMath>
        <m:sSub>
          <m:sSub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Arabic Transparent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="Arabic Transparent"/>
            <w:sz w:val="28"/>
            <w:szCs w:val="28"/>
          </w:rPr>
          <m:t>=2-3i</m:t>
        </m:r>
      </m:oMath>
      <w:r w:rsidRPr="001D4EA5">
        <w:rPr>
          <w:rFonts w:eastAsiaTheme="minorEastAsia" w:cs="Arabic Transparent" w:hint="cs"/>
          <w:sz w:val="28"/>
          <w:szCs w:val="28"/>
          <w:rtl/>
        </w:rPr>
        <w:t xml:space="preserve"> و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B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</w:rPr>
          <m:t>=5-i</m:t>
        </m:r>
      </m:oMath>
      <w:r w:rsidRPr="001D4EA5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1053DD" w:rsidRPr="001D4EA5" w:rsidRDefault="001053DD" w:rsidP="001053DD">
      <w:pPr>
        <w:tabs>
          <w:tab w:val="left" w:pos="8501"/>
        </w:tabs>
        <w:bidi/>
        <w:rPr>
          <w:rFonts w:eastAsiaTheme="minorEastAsia" w:cs="Arabic Transparent"/>
          <w:sz w:val="28"/>
          <w:szCs w:val="28"/>
          <w:rtl/>
        </w:rPr>
      </w:pPr>
      <w:r w:rsidRPr="001D4EA5">
        <w:rPr>
          <w:rFonts w:eastAsiaTheme="minorEastAsia" w:cs="Arabic Transparent" w:hint="cs"/>
          <w:sz w:val="28"/>
          <w:szCs w:val="28"/>
          <w:rtl/>
        </w:rPr>
        <w:t xml:space="preserve">احسب الأطوال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OA</m:t>
        </m:r>
      </m:oMath>
      <w:r w:rsidRPr="001D4EA5"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OB</m:t>
        </m:r>
      </m:oMath>
      <w:r w:rsidRPr="001D4EA5">
        <w:rPr>
          <w:rFonts w:eastAsiaTheme="minorEastAsia" w:cs="Arabic Transparent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AB</m:t>
        </m:r>
      </m:oMath>
      <w:r w:rsidRPr="001D4EA5">
        <w:rPr>
          <w:rFonts w:eastAsiaTheme="minorEastAsia" w:cs="Arabic Transparent" w:hint="cs"/>
          <w:sz w:val="28"/>
          <w:szCs w:val="28"/>
          <w:rtl/>
        </w:rPr>
        <w:t xml:space="preserve"> ثم استنتج طبيعة المثلث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OAB</m:t>
        </m:r>
      </m:oMath>
      <w:r w:rsidR="00FD2A97" w:rsidRPr="001D4EA5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D17158" w:rsidRPr="001D4EA5" w:rsidRDefault="00FD2A97" w:rsidP="00FD2A97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02 : </w:t>
      </w:r>
      <w:r w:rsidR="006C5897" w:rsidRPr="001D4EA5">
        <w:rPr>
          <w:rFonts w:cs="Simplified Arabic" w:hint="cs"/>
          <w:sz w:val="28"/>
          <w:szCs w:val="28"/>
          <w:rtl/>
        </w:rPr>
        <w:t xml:space="preserve">المستوي المركب منسوب إلى معلم متعامد و متجانس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="006C5897" w:rsidRPr="001D4EA5">
        <w:rPr>
          <w:rFonts w:cs="Arabic Transparent" w:hint="cs"/>
          <w:sz w:val="28"/>
          <w:szCs w:val="28"/>
          <w:rtl/>
        </w:rPr>
        <w:t xml:space="preserve">  </w:t>
      </w:r>
      <w:r w:rsidR="006C5897" w:rsidRPr="001D4EA5">
        <w:rPr>
          <w:rFonts w:cs="Simplified Arabic" w:hint="cs"/>
          <w:sz w:val="28"/>
          <w:szCs w:val="28"/>
          <w:rtl/>
        </w:rPr>
        <w:t xml:space="preserve">  .</w:t>
      </w:r>
    </w:p>
    <w:p w:rsidR="001053DD" w:rsidRPr="001D4EA5" w:rsidRDefault="006C5897">
      <w:pPr>
        <w:bidi/>
        <w:spacing w:after="0"/>
        <w:ind w:left="615"/>
        <w:rPr>
          <w:rFonts w:eastAsiaTheme="minorEastAsia" w:cs="Simplified Arabic"/>
          <w:sz w:val="28"/>
          <w:szCs w:val="28"/>
          <w:rtl/>
        </w:rPr>
      </w:pPr>
      <w:r w:rsidRPr="001D4EA5">
        <w:rPr>
          <w:rFonts w:cs="Simplified Arabic" w:hint="cs"/>
          <w:sz w:val="28"/>
          <w:szCs w:val="28"/>
          <w:rtl/>
        </w:rPr>
        <w:t xml:space="preserve">عين مجموعة النقط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M</m:t>
        </m:r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ذات اللاحق</w:t>
      </w:r>
      <w:r w:rsidRPr="001D4EA5">
        <w:rPr>
          <w:rFonts w:eastAsiaTheme="minorEastAsia" w:cs="Simplified Arabic" w:hint="eastAsia"/>
          <w:sz w:val="28"/>
          <w:szCs w:val="28"/>
          <w:rtl/>
        </w:rPr>
        <w:t>ة</w:t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  <w:r w:rsidR="0020195E" w:rsidRPr="001D4EA5">
        <w:rPr>
          <w:rFonts w:eastAsiaTheme="minorEastAsia" w:cs="Simplified Arabic"/>
          <w:sz w:val="28"/>
          <w:szCs w:val="28"/>
        </w:rPr>
        <w:t>z</w:t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  <w:r w:rsidR="004A1158" w:rsidRPr="001D4EA5">
        <w:rPr>
          <w:rFonts w:eastAsiaTheme="minorEastAsia" w:cs="Simplified Arabic" w:hint="cs"/>
          <w:sz w:val="28"/>
          <w:szCs w:val="28"/>
          <w:rtl/>
        </w:rPr>
        <w:t xml:space="preserve">التي تحقق : </w:t>
      </w:r>
    </w:p>
    <w:p w:rsidR="004A1158" w:rsidRPr="001D4EA5" w:rsidRDefault="00A93E88" w:rsidP="004A1158">
      <w:pPr>
        <w:pStyle w:val="Paragraphedeliste"/>
        <w:numPr>
          <w:ilvl w:val="0"/>
          <w:numId w:val="5"/>
        </w:numPr>
        <w:bidi/>
        <w:spacing w:after="0"/>
        <w:rPr>
          <w:rFonts w:cs="Simplified Arabic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z-(2+3i)</m:t>
            </m:r>
          </m:e>
        </m:d>
        <m:r>
          <w:rPr>
            <w:rFonts w:ascii="Cambria Math" w:hAnsi="Cambria Math" w:cs="Simplified Arabic"/>
            <w:sz w:val="28"/>
            <w:szCs w:val="28"/>
          </w:rPr>
          <m:t>=5</m:t>
        </m:r>
      </m:oMath>
      <w:r w:rsidR="004A1158" w:rsidRPr="001D4EA5">
        <w:rPr>
          <w:rFonts w:eastAsiaTheme="minorEastAsia" w:cs="Simplified Arabic" w:hint="cs"/>
          <w:sz w:val="28"/>
          <w:szCs w:val="28"/>
          <w:rtl/>
        </w:rPr>
        <w:t xml:space="preserve">      2)</w:t>
      </w:r>
      <w:r w:rsidR="00401200"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  <w:r w:rsidR="004A1158"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z+1+2i</m:t>
            </m:r>
          </m:e>
        </m:d>
        <m:r>
          <w:rPr>
            <w:rFonts w:ascii="Cambria Math" w:eastAsiaTheme="minorEastAsia" w:hAnsi="Cambria Math" w:cs="Simplified Arabic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z-4</m:t>
            </m:r>
          </m:e>
        </m:d>
      </m:oMath>
      <w:r w:rsidR="00401200"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</w:p>
    <w:p w:rsidR="001D4EA5" w:rsidRPr="001D4EA5" w:rsidRDefault="001D4EA5" w:rsidP="00401200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1D4EA5" w:rsidRPr="001D4EA5" w:rsidRDefault="001D4EA5" w:rsidP="001D4EA5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1D4EA5" w:rsidRPr="001D4EA5" w:rsidRDefault="001D4EA5" w:rsidP="001D4EA5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77E9B" w:rsidRDefault="00577E9B" w:rsidP="001D4EA5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401200" w:rsidRPr="001D4EA5" w:rsidRDefault="00401200" w:rsidP="00577E9B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عمدة عدد مركب : </w:t>
      </w:r>
    </w:p>
    <w:p w:rsidR="00401200" w:rsidRPr="001D4EA5" w:rsidRDefault="00401200" w:rsidP="00401200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Traditional Arabic" w:hint="cs"/>
          <w:noProof/>
          <w:sz w:val="28"/>
          <w:szCs w:val="28"/>
          <w:rtl/>
        </w:rPr>
        <w:t xml:space="preserve"> عدد مركب غير معدوم حيث  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z=x+iy</m:t>
        </m:r>
      </m:oMath>
      <w:r w:rsidRPr="001D4EA5">
        <w:rPr>
          <w:rFonts w:eastAsiaTheme="minorEastAsia" w:cs="Traditional Arabic" w:hint="cs"/>
          <w:noProof/>
          <w:sz w:val="28"/>
          <w:szCs w:val="28"/>
          <w:rtl/>
        </w:rPr>
        <w:t xml:space="preserve">  ، </w:t>
      </w:r>
      <w:r w:rsidRPr="001D4EA5">
        <w:rPr>
          <w:rFonts w:cs="Arabic Transparent" w:hint="cs"/>
          <w:sz w:val="28"/>
          <w:szCs w:val="28"/>
          <w:rtl/>
        </w:rPr>
        <w:t xml:space="preserve">في المستوي المركب المزود بمعلم متعامد ومتجانس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Pr="001D4EA5">
        <w:rPr>
          <w:rFonts w:cs="Arabic Transparent" w:hint="cs"/>
          <w:sz w:val="28"/>
          <w:szCs w:val="28"/>
          <w:rtl/>
        </w:rPr>
        <w:t xml:space="preserve"> 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M</m:t>
        </m:r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ذات اللاحق</w:t>
      </w:r>
      <w:r w:rsidRPr="001D4EA5">
        <w:rPr>
          <w:rFonts w:eastAsiaTheme="minorEastAsia" w:cs="Simplified Arabic" w:hint="eastAsia"/>
          <w:sz w:val="28"/>
          <w:szCs w:val="28"/>
          <w:rtl/>
        </w:rPr>
        <w:t>ة</w:t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 </w:t>
      </w:r>
    </w:p>
    <w:p w:rsidR="00401200" w:rsidRPr="001D4EA5" w:rsidRDefault="00401200" w:rsidP="00464DA0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1D4EA5">
        <w:rPr>
          <w:rFonts w:eastAsiaTheme="minorEastAsia"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65405</wp:posOffset>
            </wp:positionH>
            <wp:positionV relativeFrom="paragraph">
              <wp:posOffset>5080</wp:posOffset>
            </wp:positionV>
            <wp:extent cx="2266950" cy="2070100"/>
            <wp:effectExtent l="19050" t="0" r="0" b="0"/>
            <wp:wrapNone/>
            <wp:docPr id="1145" name="Imag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7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نسمي عمدة العدد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قيس الزاوية </w:t>
      </w:r>
      <m:oMath>
        <m:d>
          <m:dPr>
            <m:ctrlPr>
              <w:rPr>
                <w:rFonts w:ascii="Cambria Math" w:eastAsiaTheme="minorEastAsia" w:hAnsi="Cambria Math" w:cs="Simplified Arabic"/>
                <w:i/>
                <w:iCs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Simplified Arabic"/>
                    <w:i/>
                    <w:iCs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Simplified Arabic"/>
                    <w:i/>
                    <w:iCs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OM</m:t>
                </m:r>
              </m:e>
            </m:acc>
          </m:e>
        </m:d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ونرمز له</w:t>
      </w:r>
      <w:r w:rsidRPr="001D4EA5">
        <w:rPr>
          <w:rFonts w:eastAsiaTheme="minorEastAsia" w:cs="Simplified Arabic" w:hint="eastAsia"/>
          <w:sz w:val="28"/>
          <w:szCs w:val="28"/>
          <w:rtl/>
        </w:rPr>
        <w:t>ا</w:t>
      </w:r>
      <w:r w:rsidRPr="001D4EA5">
        <w:rPr>
          <w:rFonts w:eastAsiaTheme="minorEastAsia" w:cs="Simplified Arabic"/>
          <w:sz w:val="28"/>
          <w:szCs w:val="28"/>
        </w:rPr>
        <w:t xml:space="preserve"> </w:t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Simplified Arabic"/>
            <w:sz w:val="28"/>
            <w:szCs w:val="28"/>
          </w:rPr>
          <m:t>Arg(z)</m:t>
        </m:r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  <w:r w:rsidRPr="001D4EA5">
        <w:rPr>
          <w:rFonts w:eastAsiaTheme="minorEastAsia" w:cs="Simplified Arabic"/>
          <w:sz w:val="28"/>
          <w:szCs w:val="28"/>
        </w:rPr>
        <w:t xml:space="preserve"> </w:t>
      </w:r>
      <w:r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  <w:r w:rsidR="00464DA0"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464DA0" w:rsidRPr="001D4EA5" w:rsidRDefault="00464DA0" w:rsidP="00464DA0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1D4EA5">
        <w:rPr>
          <w:rFonts w:eastAsiaTheme="minorEastAsia" w:cs="Simplified Arabic" w:hint="cs"/>
          <w:sz w:val="28"/>
          <w:szCs w:val="28"/>
          <w:rtl/>
        </w:rPr>
        <w:t xml:space="preserve">                                   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Simplified Arabic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cosθ=</m:t>
                </m:r>
                <m:f>
                  <m:fPr>
                    <m:ctrlPr>
                      <w:rPr>
                        <w:rFonts w:ascii="Cambria Math" w:eastAsiaTheme="minorEastAsia" w:hAnsi="Cambria Math" w:cs="Simplified Arabic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Simplified Arabic"/>
                        <w:sz w:val="28"/>
                        <w:szCs w:val="28"/>
                      </w:rPr>
                      <m:t>x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Simplified Arabic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Simplified Arabic"/>
                            <w:sz w:val="28"/>
                            <w:szCs w:val="28"/>
                          </w:rPr>
                          <m:t>z</m:t>
                        </m:r>
                      </m:e>
                    </m:d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sinθ=</m:t>
                </m:r>
                <m:f>
                  <m:fPr>
                    <m:ctrlPr>
                      <w:rPr>
                        <w:rFonts w:ascii="Cambria Math" w:eastAsiaTheme="minorEastAsia" w:hAnsi="Cambria Math" w:cs="Simplified Arabic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Simplified Arabic"/>
                        <w:sz w:val="28"/>
                        <w:szCs w:val="28"/>
                      </w:rPr>
                      <m:t>y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Simplified Arabic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Simplified Arabic"/>
                            <w:sz w:val="28"/>
                            <w:szCs w:val="28"/>
                          </w:rPr>
                          <m:t>z</m:t>
                        </m:r>
                      </m:e>
                    </m:d>
                  </m:den>
                </m:f>
              </m:e>
            </m:eqArr>
          </m:e>
        </m:d>
      </m:oMath>
      <w:r w:rsidRPr="001D4EA5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464DA0" w:rsidRPr="001D4EA5" w:rsidRDefault="00464DA0" w:rsidP="00464DA0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لاحظة : </w:t>
      </w:r>
    </w:p>
    <w:p w:rsidR="00464DA0" w:rsidRPr="001D4EA5" w:rsidRDefault="00464DA0" w:rsidP="00464DA0">
      <w:pPr>
        <w:bidi/>
        <w:spacing w:after="0"/>
        <w:rPr>
          <w:rFonts w:eastAsiaTheme="minorEastAsia" w:cs="Arabic Transparent"/>
          <w:noProof/>
          <w:sz w:val="28"/>
          <w:szCs w:val="28"/>
          <w:rtl/>
        </w:rPr>
      </w:pPr>
      <w:r w:rsidRPr="001D4EA5">
        <w:rPr>
          <w:rFonts w:cs="Arabic Transparent" w:hint="cs"/>
          <w:noProof/>
          <w:sz w:val="28"/>
          <w:szCs w:val="28"/>
          <w:rtl/>
          <w:lang w:eastAsia="fr-FR"/>
        </w:rPr>
        <w:t xml:space="preserve">اذاكانت </w:t>
      </w:r>
      <m:oMath>
        <m:r>
          <w:rPr>
            <w:rFonts w:ascii="Cambria Math" w:eastAsiaTheme="minorEastAsia" w:hAnsi="Cambria Math" w:cs="Simplified Arabic"/>
            <w:sz w:val="28"/>
            <w:szCs w:val="28"/>
          </w:rPr>
          <m:t>θ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عمدة للعدد ال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فان كل الأقياس من الشكل </w:t>
      </w:r>
      <m:oMath>
        <m:r>
          <w:rPr>
            <w:rFonts w:ascii="Cambria Math" w:eastAsiaTheme="minorEastAsia" w:hAnsi="Cambria Math" w:cs="Cambria Math" w:hint="cs"/>
            <w:noProof/>
            <w:sz w:val="28"/>
            <w:szCs w:val="28"/>
            <w:rtl/>
          </w:rPr>
          <m:t>θ</m:t>
        </m:r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+2πk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هي عمدة لـ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</w:t>
      </w:r>
    </w:p>
    <w:p w:rsidR="00464DA0" w:rsidRPr="001D4EA5" w:rsidRDefault="00464DA0" w:rsidP="00464DA0">
      <w:pPr>
        <w:bidi/>
        <w:spacing w:after="0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 w:rsidRPr="001D4EA5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                 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rg</m:t>
        </m:r>
        <m:d>
          <m:d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</m:d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≡θ</m:t>
        </m:r>
        <m:d>
          <m:dPr>
            <m:begChr m:val="["/>
            <m:endChr m:val="]"/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2π</m:t>
            </m:r>
          </m:e>
        </m:d>
      </m:oMath>
      <w:r w:rsidRPr="001D4EA5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464DA0" w:rsidRPr="001D4EA5" w:rsidRDefault="00464DA0" w:rsidP="00464DA0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1D4EA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464DA0" w:rsidRPr="001D4EA5" w:rsidRDefault="00446660" w:rsidP="00446660">
      <w:pPr>
        <w:bidi/>
        <w:spacing w:after="0"/>
        <w:rPr>
          <w:rFonts w:eastAsiaTheme="minorEastAsia" w:cs="Arabic Transparent"/>
          <w:noProof/>
          <w:sz w:val="28"/>
          <w:szCs w:val="28"/>
        </w:rPr>
      </w:pP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عدد مركب حيث :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z=2</m:t>
        </m:r>
        <m:rad>
          <m:radPr>
            <m:degHide m:val="on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3</m:t>
            </m:r>
          </m:e>
        </m:rad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+2i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. أحسب طويلة وعمدة العدد ال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</m:t>
        </m:r>
      </m:oMath>
      <w:r w:rsidRPr="001D4EA5">
        <w:rPr>
          <w:rFonts w:eastAsiaTheme="minorEastAsia" w:cs="Arabic Transparent" w:hint="cs"/>
          <w:noProof/>
          <w:sz w:val="28"/>
          <w:szCs w:val="28"/>
          <w:rtl/>
        </w:rPr>
        <w:t xml:space="preserve"> </w:t>
      </w:r>
    </w:p>
    <w:p w:rsidR="00FB1ED3" w:rsidRDefault="00FB1ED3" w:rsidP="00FB1ED3">
      <w:pPr>
        <w:bidi/>
        <w:spacing w:after="0"/>
        <w:rPr>
          <w:rFonts w:eastAsiaTheme="minorEastAsia" w:cs="Arabic Transparent"/>
          <w:noProof/>
          <w:sz w:val="24"/>
          <w:szCs w:val="24"/>
        </w:rPr>
      </w:pPr>
    </w:p>
    <w:p w:rsidR="00577E9B" w:rsidRPr="00D31B8E" w:rsidRDefault="00577E9B" w:rsidP="00577E9B">
      <w:pPr>
        <w:bidi/>
        <w:spacing w:after="0"/>
        <w:ind w:left="360"/>
        <w:rPr>
          <w:rFonts w:cs="Traditional Arabic"/>
          <w:b/>
          <w:bCs/>
          <w:color w:val="2042EC"/>
          <w:sz w:val="28"/>
          <w:szCs w:val="28"/>
          <w:u w:val="single"/>
        </w:rPr>
      </w:pPr>
      <w:bookmarkStart w:id="0" w:name="OLE_LINK3"/>
      <w:bookmarkStart w:id="1" w:name="OLE_LINK4"/>
      <w:r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. خواص عمدة عدد مركب غير معدوم.</w:t>
      </w:r>
    </w:p>
    <w:p w:rsidR="00577E9B" w:rsidRPr="00D31B8E" w:rsidRDefault="00A93E88" w:rsidP="00577E9B">
      <w:pPr>
        <w:bidi/>
        <w:spacing w:after="0"/>
        <w:rPr>
          <w:rFonts w:cs="Simplified Arabic"/>
          <w:sz w:val="28"/>
          <w:szCs w:val="28"/>
          <w:rtl/>
        </w:rPr>
      </w:pPr>
      <w:r w:rsidRPr="00A93E88">
        <w:rPr>
          <w:rFonts w:cs="Simplified Arabic"/>
          <w:b/>
          <w:bCs/>
          <w:noProof/>
          <w:color w:val="0000FF"/>
          <w:sz w:val="28"/>
          <w:szCs w:val="28"/>
          <w:rtl/>
          <w:lang w:eastAsia="fr-FR"/>
        </w:rPr>
        <w:pict>
          <v:roundrect id="_x0000_s1298" style="position:absolute;left:0;text-align:left;margin-left:124.65pt;margin-top:-.1pt;width:406pt;height:92.35pt;z-index:-251602944" arcsize="10923f"/>
        </w:pict>
      </w:r>
      <w:r w:rsidR="00577E9B" w:rsidRPr="00D31B8E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      </w:t>
      </w:r>
      <w:r w:rsidR="00577E9B" w:rsidRPr="00D31B8E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واص:</w:t>
      </w:r>
      <w:r w:rsidR="00577E9B" w:rsidRPr="00D31B8E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577E9B"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" name="Imag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7E9B" w:rsidRPr="00D31B8E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="00577E9B"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2" name="Imag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7E9B" w:rsidRPr="00D31B8E">
        <w:rPr>
          <w:rFonts w:cs="Simplified Arabic" w:hint="cs"/>
          <w:sz w:val="28"/>
          <w:szCs w:val="28"/>
          <w:rtl/>
          <w:lang w:bidi="ar-DZ"/>
        </w:rPr>
        <w:t xml:space="preserve"> عددان مركبان غير معدومين</w:t>
      </w:r>
      <w:r w:rsidR="00577E9B" w:rsidRPr="00D31B8E">
        <w:rPr>
          <w:rFonts w:cs="Simplified Arabic" w:hint="cs"/>
          <w:sz w:val="28"/>
          <w:szCs w:val="28"/>
          <w:rtl/>
        </w:rPr>
        <w:t>.</w:t>
      </w:r>
    </w:p>
    <w:p w:rsidR="00577E9B" w:rsidRPr="00D31B8E" w:rsidRDefault="00577E9B" w:rsidP="00577E9B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D31B8E">
        <w:rPr>
          <w:rFonts w:cs="Simplified Arabic" w:hint="cs"/>
          <w:sz w:val="28"/>
          <w:szCs w:val="28"/>
          <w:rtl/>
          <w:lang w:bidi="ar-DZ"/>
        </w:rPr>
        <w:t xml:space="preserve">            </w:t>
      </w:r>
      <w:r w:rsidRPr="00D31B8E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1739900" cy="254000"/>
            <wp:effectExtent l="0" t="0" r="0" b="0"/>
            <wp:docPr id="3" name="Imag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.    </w:t>
      </w:r>
      <w:r w:rsidRPr="00D31B8E">
        <w:rPr>
          <w:rFonts w:cs="Simplified Arabic"/>
          <w:sz w:val="28"/>
          <w:szCs w:val="28"/>
          <w:lang w:bidi="ar-DZ"/>
        </w:rPr>
        <w:t xml:space="preserve">  </w:t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arg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</m:t>
                </m:r>
              </m:num>
              <m:den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'</m:t>
                </m:r>
              </m:den>
            </m:f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=</m:t>
        </m:r>
        <m:func>
          <m:funcPr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</m:t>
                </m:r>
              </m:e>
            </m:d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e>
        </m:func>
        <m:r>
          <w:rPr>
            <w:rFonts w:ascii="Cambria Math" w:hAnsi="Cambria Math" w:cs="Simplified Arabic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  <w:lang w:bidi="ar-DZ"/>
          </w:rPr>
          <m:t>arg⁡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(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="Simplified Arabic"/>
            <w:sz w:val="28"/>
            <w:szCs w:val="28"/>
            <w:lang w:bidi="ar-DZ"/>
          </w:rPr>
          <m:t>)</m:t>
        </m:r>
      </m:oMath>
    </w:p>
    <w:p w:rsidR="00577E9B" w:rsidRPr="00D31B8E" w:rsidRDefault="00577E9B" w:rsidP="00577E9B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D31B8E">
        <w:rPr>
          <w:rFonts w:cs="Simplified Arabic" w:hint="cs"/>
          <w:sz w:val="28"/>
          <w:szCs w:val="28"/>
          <w:rtl/>
          <w:lang w:bidi="ar-DZ"/>
        </w:rPr>
        <w:t xml:space="preserve">           </w:t>
      </w:r>
      <w:r w:rsidRPr="00D31B8E">
        <w:rPr>
          <w:rFonts w:cs="Simplified Arabic"/>
          <w:sz w:val="28"/>
          <w:szCs w:val="28"/>
          <w:rtl/>
          <w:lang w:bidi="ar-DZ"/>
        </w:rPr>
        <w:t xml:space="preserve"> </w:t>
      </w:r>
      <w:r w:rsidRPr="00D31B8E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1168400" cy="279400"/>
            <wp:effectExtent l="0" t="0" r="0" b="0"/>
            <wp:docPr id="4" name="Imag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.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nϵ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*</m:t>
            </m:r>
          </m:sup>
        </m:sSup>
      </m:oMath>
      <w:r w:rsidRPr="00D31B8E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Pr="00D31B8E">
        <w:rPr>
          <w:rFonts w:eastAsiaTheme="minorEastAsia" w:cs="Simplified Arabic"/>
          <w:sz w:val="28"/>
          <w:szCs w:val="28"/>
          <w:lang w:bidi="ar-DZ"/>
        </w:rPr>
        <w:t xml:space="preserve">   </w:t>
      </w:r>
      <w:r w:rsidRPr="00D31B8E">
        <w:rPr>
          <w:rFonts w:eastAsiaTheme="minorEastAsia" w:cs="Simplified Arabic" w:hint="cs"/>
          <w:sz w:val="28"/>
          <w:szCs w:val="28"/>
          <w:rtl/>
        </w:rPr>
        <w:t xml:space="preserve">  ،</w:t>
      </w:r>
      <w:r w:rsidRPr="00D31B8E">
        <w:rPr>
          <w:rFonts w:eastAsiaTheme="minorEastAsia" w:cs="Simplified Arabic"/>
          <w:sz w:val="28"/>
          <w:szCs w:val="28"/>
        </w:rPr>
        <w:t xml:space="preserve">       </w:t>
      </w:r>
      <w:r w:rsidRPr="00D31B8E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arg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z'</m:t>
                </m:r>
              </m:den>
            </m:f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=-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  <w:lang w:bidi="ar-DZ"/>
          </w:rPr>
          <m:t>arg⁡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(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z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="Simplified Arabic"/>
            <w:sz w:val="28"/>
            <w:szCs w:val="28"/>
            <w:lang w:bidi="ar-DZ"/>
          </w:rPr>
          <m:t>)</m:t>
        </m:r>
      </m:oMath>
      <w:r w:rsidRPr="00D31B8E">
        <w:rPr>
          <w:rFonts w:eastAsiaTheme="minorEastAsia" w:cs="Simplified Arabic"/>
          <w:sz w:val="28"/>
          <w:szCs w:val="28"/>
          <w:lang w:bidi="ar-DZ"/>
        </w:rPr>
        <w:t xml:space="preserve"> </w:t>
      </w:r>
      <w:r w:rsidRPr="00D31B8E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77E9B" w:rsidRDefault="00577E9B" w:rsidP="00577E9B">
      <w:pPr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</w:p>
    <w:p w:rsidR="00577E9B" w:rsidRPr="00D31B8E" w:rsidRDefault="00577E9B" w:rsidP="00577E9B">
      <w:pPr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طبيق : </w:t>
      </w:r>
    </w:p>
    <w:p w:rsidR="00577E9B" w:rsidRPr="00D31B8E" w:rsidRDefault="00577E9B" w:rsidP="00577E9B">
      <w:pPr>
        <w:bidi/>
        <w:spacing w:after="0" w:line="240" w:lineRule="auto"/>
        <w:ind w:firstLine="432"/>
        <w:rPr>
          <w:rFonts w:cs="Simplified Arabic"/>
          <w:sz w:val="28"/>
          <w:szCs w:val="28"/>
          <w:rtl/>
        </w:rPr>
      </w:pPr>
      <w:r w:rsidRPr="00D31B8E">
        <w:rPr>
          <w:rFonts w:cs="Simplified Arabic" w:hint="cs"/>
          <w:sz w:val="28"/>
          <w:szCs w:val="28"/>
          <w:rtl/>
        </w:rPr>
        <w:t>في كل حالة من الحالات التالية مثل مجموعة النقط ذات اللاحقة العدد المركب</w:t>
      </w:r>
      <w:r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39700" cy="127000"/>
            <wp:effectExtent l="19050" t="0" r="0" b="0"/>
            <wp:docPr id="5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الذي يحقق المساواة المقترحة </w:t>
      </w:r>
    </w:p>
    <w:p w:rsidR="00577E9B" w:rsidRPr="00D31B8E" w:rsidRDefault="00577E9B" w:rsidP="00577E9B">
      <w:pPr>
        <w:bidi/>
        <w:spacing w:after="0" w:line="240" w:lineRule="auto"/>
        <w:ind w:firstLine="660"/>
        <w:rPr>
          <w:rFonts w:cs="Simplified Arabic"/>
          <w:sz w:val="28"/>
          <w:szCs w:val="28"/>
          <w:rtl/>
        </w:rPr>
      </w:pPr>
      <w:r w:rsidRPr="00D31B8E">
        <w:rPr>
          <w:sz w:val="28"/>
          <w:szCs w:val="28"/>
          <w:rtl/>
        </w:rPr>
        <w:t>أ ـ</w:t>
      </w:r>
      <w:r w:rsidRPr="00D31B8E">
        <w:rPr>
          <w:rFonts w:cs="Simplified Arabic" w:hint="cs"/>
          <w:sz w:val="28"/>
          <w:szCs w:val="28"/>
          <w:rtl/>
        </w:rPr>
        <w:t xml:space="preserve"> </w:t>
      </w:r>
      <w:r w:rsidRPr="00D31B8E">
        <w:rPr>
          <w:rFonts w:cs="Simplified Arabic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914400" cy="393700"/>
            <wp:effectExtent l="0" t="0" r="0" b="0"/>
            <wp:docPr id="6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. </w:t>
      </w:r>
    </w:p>
    <w:p w:rsidR="00577E9B" w:rsidRPr="00D31B8E" w:rsidRDefault="00577E9B" w:rsidP="00577E9B">
      <w:pPr>
        <w:bidi/>
        <w:spacing w:after="0" w:line="240" w:lineRule="auto"/>
        <w:ind w:firstLine="660"/>
        <w:rPr>
          <w:rFonts w:cs="Simplified Arabic"/>
          <w:sz w:val="28"/>
          <w:szCs w:val="28"/>
          <w:rtl/>
        </w:rPr>
      </w:pPr>
      <w:r w:rsidRPr="00D31B8E">
        <w:rPr>
          <w:sz w:val="28"/>
          <w:szCs w:val="28"/>
          <w:rtl/>
        </w:rPr>
        <w:t>ب ـ</w:t>
      </w:r>
      <w:r w:rsidRPr="00D31B8E">
        <w:rPr>
          <w:rFonts w:cs="Simplified Arabic" w:hint="cs"/>
          <w:sz w:val="28"/>
          <w:szCs w:val="28"/>
          <w:rtl/>
        </w:rPr>
        <w:t xml:space="preserve"> </w:t>
      </w:r>
      <w:r w:rsidRPr="00D31B8E">
        <w:rPr>
          <w:rFonts w:cs="Simplified Arabic"/>
          <w:noProof/>
          <w:position w:val="-28"/>
          <w:sz w:val="28"/>
          <w:szCs w:val="28"/>
          <w:lang w:eastAsia="fr-FR"/>
        </w:rPr>
        <w:drawing>
          <wp:inline distT="0" distB="0" distL="0" distR="0">
            <wp:extent cx="1028700" cy="431800"/>
            <wp:effectExtent l="0" t="0" r="0" b="0"/>
            <wp:docPr id="7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>.</w:t>
      </w:r>
    </w:p>
    <w:p w:rsidR="00577E9B" w:rsidRPr="00D31B8E" w:rsidRDefault="00577E9B" w:rsidP="00577E9B">
      <w:pPr>
        <w:bidi/>
        <w:spacing w:after="0" w:line="240" w:lineRule="auto"/>
        <w:ind w:firstLine="660"/>
        <w:rPr>
          <w:rFonts w:cs="Simplified Arabic"/>
          <w:sz w:val="28"/>
          <w:szCs w:val="28"/>
          <w:rtl/>
        </w:rPr>
      </w:pPr>
      <w:proofErr w:type="spellStart"/>
      <w:r w:rsidRPr="00D31B8E">
        <w:rPr>
          <w:rFonts w:hint="cs"/>
          <w:sz w:val="28"/>
          <w:szCs w:val="28"/>
          <w:rtl/>
        </w:rPr>
        <w:t>جـ</w:t>
      </w:r>
      <w:proofErr w:type="spellEnd"/>
      <w:r w:rsidRPr="00D31B8E">
        <w:rPr>
          <w:rFonts w:hint="cs"/>
          <w:sz w:val="28"/>
          <w:szCs w:val="28"/>
          <w:rtl/>
        </w:rPr>
        <w:t xml:space="preserve"> ـ</w:t>
      </w:r>
      <w:r w:rsidRPr="00D31B8E">
        <w:rPr>
          <w:rFonts w:cs="Simplified Arabic" w:hint="cs"/>
          <w:sz w:val="28"/>
          <w:szCs w:val="28"/>
          <w:rtl/>
        </w:rPr>
        <w:t xml:space="preserve"> </w:t>
      </w:r>
      <w:r w:rsidRPr="00D31B8E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1181100" cy="279400"/>
            <wp:effectExtent l="19050" t="0" r="0" b="0"/>
            <wp:docPr id="4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.</w:t>
      </w:r>
    </w:p>
    <w:p w:rsidR="001D4EA5" w:rsidRDefault="001D4EA5" w:rsidP="00FB1ED3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1D4EA5" w:rsidRDefault="001D4EA5" w:rsidP="001D4EA5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E23A68" w:rsidRPr="009A29D0" w:rsidRDefault="00E23A68" w:rsidP="00E23A68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23A68" w:rsidRPr="00954675" w:rsidRDefault="00E23A68" w:rsidP="00E23A68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رقم المذكرة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P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>04</w:t>
      </w:r>
    </w:p>
    <w:p w:rsidR="00E23A68" w:rsidRPr="001D4EA5" w:rsidRDefault="00A93E88" w:rsidP="00E23A68">
      <w:pPr>
        <w:bidi/>
        <w:spacing w:after="0" w:line="240" w:lineRule="auto"/>
        <w:ind w:left="36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223" style="position:absolute;left:0;text-align:left;margin-left:200.65pt;margin-top:11.05pt;width:168.9pt;height:35.5pt;z-index:-25160601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23A6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</w:t>
      </w:r>
      <w:r w:rsidR="00E23A68" w:rsidRPr="00E23A68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="00E23A68" w:rsidRPr="00E23A68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                                                                                  </w:t>
      </w:r>
      <w:r w:rsidR="00E23A6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E23A68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E23A6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E23A6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E23A68">
        <w:rPr>
          <w:rFonts w:cs="Traditional Arabic" w:hint="cs"/>
          <w:b/>
          <w:bCs/>
          <w:sz w:val="24"/>
          <w:szCs w:val="24"/>
          <w:rtl/>
        </w:rPr>
        <w:t>01</w:t>
      </w:r>
      <w:r w:rsidR="00E23A6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E23A68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E23A6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E23A6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E23A6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E23A6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FB1ED3" w:rsidRPr="006D01AC" w:rsidRDefault="00FB1ED3" w:rsidP="00FB1ED3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</w:t>
      </w:r>
      <w:r w:rsidRPr="00E23A68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الشكل </w:t>
      </w:r>
      <w:proofErr w:type="spellStart"/>
      <w:r w:rsidRPr="00E23A68">
        <w:rPr>
          <w:rFonts w:cs="Traditional Arabic" w:hint="cs"/>
          <w:b/>
          <w:bCs/>
          <w:color w:val="2042EC"/>
          <w:sz w:val="28"/>
          <w:szCs w:val="28"/>
          <w:rtl/>
        </w:rPr>
        <w:t>المثلثي</w:t>
      </w:r>
      <w:proofErr w:type="spellEnd"/>
      <w:r w:rsidRPr="00E23A68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لعدد مركب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</w:t>
      </w:r>
    </w:p>
    <w:p w:rsidR="00FB1ED3" w:rsidRPr="00750600" w:rsidRDefault="00A93E88" w:rsidP="00FB1ED3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44" style="position:absolute;left:0;text-align:left;margin-left:279.65pt;margin-top:19pt;width:259.8pt;height:46.05pt;z-index:-25164185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FB1ED3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FB1ED3" w:rsidRDefault="00FB1ED3" w:rsidP="00FB1ED3">
      <w:pPr>
        <w:bidi/>
        <w:spacing w:after="0"/>
        <w:rPr>
          <w:rFonts w:eastAsiaTheme="minorEastAsia" w:cs="Arabic Transparent"/>
          <w:noProof/>
          <w:sz w:val="24"/>
          <w:szCs w:val="24"/>
        </w:rPr>
      </w:pPr>
    </w:p>
    <w:p w:rsidR="00FB1ED3" w:rsidRPr="004961CD" w:rsidRDefault="004961CD" w:rsidP="00FB1ED3">
      <w:pPr>
        <w:bidi/>
        <w:spacing w:after="0"/>
        <w:rPr>
          <w:rFonts w:cs="Arabic Transparent"/>
          <w:b/>
          <w:bCs/>
          <w:noProof/>
          <w:sz w:val="28"/>
          <w:szCs w:val="28"/>
          <w:rtl/>
          <w:lang w:eastAsia="fr-FR"/>
        </w:rPr>
      </w:pPr>
      <w:r w:rsidRPr="004961CD">
        <w:rPr>
          <w:rFonts w:cs="Arabic Transparent" w:hint="cs"/>
          <w:b/>
          <w:bCs/>
          <w:noProof/>
          <w:color w:val="2042EC"/>
          <w:sz w:val="28"/>
          <w:szCs w:val="28"/>
          <w:rtl/>
          <w:lang w:eastAsia="fr-FR"/>
        </w:rPr>
        <w:t xml:space="preserve"> </w:t>
      </w:r>
      <w:r w:rsidRPr="004961CD">
        <w:rPr>
          <w:rFonts w:cs="Arabic Transparent" w:hint="cs"/>
          <w:b/>
          <w:bCs/>
          <w:noProof/>
          <w:sz w:val="28"/>
          <w:szCs w:val="28"/>
          <w:rtl/>
          <w:lang w:eastAsia="fr-FR"/>
        </w:rPr>
        <w:t>ا</w:t>
      </w:r>
      <w:r w:rsidRPr="004961CD">
        <w:rPr>
          <w:rFonts w:cs="Simplified Arabic" w:hint="cs"/>
          <w:sz w:val="28"/>
          <w:szCs w:val="28"/>
          <w:rtl/>
          <w:lang w:bidi="ar-DZ"/>
        </w:rPr>
        <w:t>لانتقال من الشكل الجبري إلى الشكل المثلي و العكس.</w:t>
      </w:r>
    </w:p>
    <w:bookmarkEnd w:id="0"/>
    <w:bookmarkEnd w:id="1"/>
    <w:p w:rsidR="00FB1ED3" w:rsidRDefault="00FB1ED3" w:rsidP="00FB1ED3">
      <w:pPr>
        <w:bidi/>
        <w:spacing w:after="0"/>
        <w:rPr>
          <w:rFonts w:cs="Arabic Transparent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0D213B" w:rsidRPr="00D31B8E" w:rsidRDefault="000D213B" w:rsidP="00FB1ED3">
      <w:pPr>
        <w:bidi/>
        <w:spacing w:after="0"/>
        <w:rPr>
          <w:rFonts w:cs="Arabic Transparent"/>
          <w:sz w:val="28"/>
          <w:szCs w:val="28"/>
          <w:u w:val="single"/>
          <w:rtl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شكل </w:t>
      </w:r>
      <w:proofErr w:type="spellStart"/>
      <w:r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ثلثي</w:t>
      </w:r>
      <w:proofErr w:type="spellEnd"/>
      <w:r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لعدد مركب  </w:t>
      </w:r>
      <w:r w:rsidR="00BF05D5"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:</w:t>
      </w:r>
    </w:p>
    <w:p w:rsidR="00FB1ED3" w:rsidRPr="00D31B8E" w:rsidRDefault="00FB1ED3" w:rsidP="000D213B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D31B8E">
        <w:rPr>
          <w:rFonts w:cs="Arabic Transparent" w:hint="cs"/>
          <w:sz w:val="28"/>
          <w:szCs w:val="28"/>
          <w:rtl/>
        </w:rPr>
        <w:t xml:space="preserve">في المستوي المركب المزود بمعلم متعامد ومتجانس </w:t>
      </w:r>
      <w:r w:rsidR="00CB0161" w:rsidRPr="00D31B8E">
        <w:rPr>
          <w:rFonts w:cs="Arabic Transparent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v</m:t>
                </m:r>
              </m:e>
            </m:acc>
          </m:e>
        </m:d>
      </m:oMath>
      <w:r w:rsidRPr="00D31B8E">
        <w:rPr>
          <w:rFonts w:cs="Arabic Transparent" w:hint="cs"/>
          <w:sz w:val="28"/>
          <w:szCs w:val="28"/>
          <w:rtl/>
        </w:rPr>
        <w:t xml:space="preserve"> </w:t>
      </w:r>
      <w:r w:rsidR="00CB0161" w:rsidRPr="00D31B8E">
        <w:rPr>
          <w:rFonts w:cs="Arabic Transparent" w:hint="cs"/>
          <w:sz w:val="28"/>
          <w:szCs w:val="28"/>
          <w:rtl/>
        </w:rPr>
        <w:t xml:space="preserve"> النقطة</w:t>
      </w:r>
      <w:r w:rsidRPr="00D31B8E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,y</m:t>
            </m:r>
          </m:e>
        </m:d>
      </m:oMath>
      <w:r w:rsidR="00CB0161" w:rsidRPr="00D31B8E">
        <w:rPr>
          <w:rFonts w:eastAsiaTheme="minorEastAsia" w:cs="Arabic Transparent" w:hint="cs"/>
          <w:sz w:val="28"/>
          <w:szCs w:val="28"/>
          <w:rtl/>
        </w:rPr>
        <w:t xml:space="preserve"> ذات اللاحق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z</m:t>
        </m:r>
      </m:oMath>
      <w:r w:rsidR="000D213B" w:rsidRPr="00D31B8E">
        <w:rPr>
          <w:rFonts w:eastAsiaTheme="minorEastAsia" w:cs="Arabic Transparent" w:hint="cs"/>
          <w:sz w:val="28"/>
          <w:szCs w:val="28"/>
          <w:rtl/>
        </w:rPr>
        <w:t xml:space="preserve"> حيث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θ</m:t>
        </m:r>
      </m:oMath>
      <w:r w:rsidR="000D213B" w:rsidRPr="00D31B8E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عمدة العدد المركب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z</m:t>
        </m:r>
      </m:oMath>
      <w:r w:rsidR="000D213B" w:rsidRPr="00D31B8E">
        <w:rPr>
          <w:rFonts w:eastAsiaTheme="minorEastAsia" w:cs="Arabic Transparent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r</m:t>
        </m:r>
      </m:oMath>
      <w:r w:rsidR="000D213B" w:rsidRPr="00D31B8E">
        <w:rPr>
          <w:rFonts w:eastAsiaTheme="minorEastAsia" w:cs="Arabic Transparent" w:hint="cs"/>
          <w:sz w:val="28"/>
          <w:szCs w:val="28"/>
          <w:rtl/>
        </w:rPr>
        <w:t xml:space="preserve"> طويلته </w:t>
      </w:r>
    </w:p>
    <w:p w:rsidR="000D213B" w:rsidRPr="00D31B8E" w:rsidRDefault="000D213B" w:rsidP="000D213B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D31B8E">
        <w:rPr>
          <w:rFonts w:eastAsiaTheme="minorEastAsia" w:cs="Arabic Transparent" w:hint="cs"/>
          <w:sz w:val="28"/>
          <w:szCs w:val="28"/>
          <w:rtl/>
        </w:rPr>
        <w:t xml:space="preserve">بين أن :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=r(cosθ+isinθ)</m:t>
        </m:r>
      </m:oMath>
      <w:r w:rsidRPr="00D31B8E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0D213B" w:rsidRPr="00D31B8E" w:rsidRDefault="00A93E88" w:rsidP="000D213B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A93E88">
        <w:rPr>
          <w:rFonts w:cs="Traditional Arabic"/>
          <w:b/>
          <w:bCs/>
          <w:noProof/>
          <w:color w:val="2042EC"/>
          <w:sz w:val="28"/>
          <w:szCs w:val="28"/>
          <w:rtl/>
          <w:lang w:eastAsia="fr-FR"/>
        </w:rPr>
        <w:pict>
          <v:roundrect id="_x0000_s1049" style="position:absolute;left:0;text-align:left;margin-left:104.65pt;margin-top:2.35pt;width:441pt;height:47.1pt;z-index:-251638784" arcsize="10923f"/>
        </w:pict>
      </w:r>
      <w:r w:rsidR="000D213B" w:rsidRPr="00D31B8E">
        <w:rPr>
          <w:rFonts w:cs="Traditional Arabic" w:hint="cs"/>
          <w:b/>
          <w:bCs/>
          <w:color w:val="2042EC"/>
          <w:sz w:val="28"/>
          <w:szCs w:val="28"/>
          <w:rtl/>
        </w:rPr>
        <w:t>تعريف:</w:t>
      </w:r>
      <w:r w:rsidR="000D213B" w:rsidRPr="00D31B8E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0D213B"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147" name="Imag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D213B" w:rsidRPr="00D31B8E">
        <w:rPr>
          <w:rFonts w:cs="Simplified Arabic" w:hint="cs"/>
          <w:sz w:val="28"/>
          <w:szCs w:val="28"/>
          <w:rtl/>
          <w:lang w:bidi="ar-DZ"/>
        </w:rPr>
        <w:t xml:space="preserve"> عدد مركب غير معدوم .العدد </w:t>
      </w:r>
      <w:r w:rsidR="000D213B"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148" name="Imag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D213B" w:rsidRPr="00D31B8E">
        <w:rPr>
          <w:rFonts w:cs="Simplified Arabic" w:hint="cs"/>
          <w:sz w:val="28"/>
          <w:szCs w:val="28"/>
          <w:rtl/>
          <w:lang w:bidi="ar-DZ"/>
        </w:rPr>
        <w:t xml:space="preserve"> يكتب على الشكل </w:t>
      </w:r>
      <w:r w:rsidR="000D213B" w:rsidRPr="00D31B8E">
        <w:rPr>
          <w:rFonts w:cs="Simplified Arabic"/>
          <w:noProof/>
          <w:position w:val="-16"/>
          <w:sz w:val="28"/>
          <w:szCs w:val="28"/>
          <w:lang w:eastAsia="fr-FR"/>
        </w:rPr>
        <w:drawing>
          <wp:inline distT="0" distB="0" distL="0" distR="0">
            <wp:extent cx="1485900" cy="279400"/>
            <wp:effectExtent l="0" t="0" r="0" b="0"/>
            <wp:docPr id="1149" name="Imag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D213B" w:rsidRPr="00D31B8E">
        <w:rPr>
          <w:rFonts w:cs="Simplified Arabic" w:hint="cs"/>
          <w:sz w:val="28"/>
          <w:szCs w:val="28"/>
          <w:rtl/>
          <w:lang w:bidi="ar-DZ"/>
        </w:rPr>
        <w:t xml:space="preserve"> حيث :</w:t>
      </w:r>
    </w:p>
    <w:p w:rsidR="000D213B" w:rsidRPr="00D31B8E" w:rsidRDefault="000D213B" w:rsidP="000D213B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D31B8E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D31B8E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469900" cy="254000"/>
            <wp:effectExtent l="0" t="0" r="6350" b="0"/>
            <wp:docPr id="1150" name="Imag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D31B8E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685800" cy="254000"/>
            <wp:effectExtent l="0" t="0" r="0" b="0"/>
            <wp:docPr id="1151" name="Imag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 . هذا الشكل يسمى الشكل </w:t>
      </w:r>
      <w:proofErr w:type="spellStart"/>
      <w:r w:rsidRPr="00D31B8E">
        <w:rPr>
          <w:rFonts w:cs="Simplified Arabic" w:hint="cs"/>
          <w:sz w:val="28"/>
          <w:szCs w:val="28"/>
          <w:rtl/>
          <w:lang w:bidi="ar-DZ"/>
        </w:rPr>
        <w:t>المثلثي</w:t>
      </w:r>
      <w:proofErr w:type="spellEnd"/>
      <w:r w:rsidRPr="00D31B8E">
        <w:rPr>
          <w:rFonts w:cs="Simplified Arabic" w:hint="cs"/>
          <w:sz w:val="28"/>
          <w:szCs w:val="28"/>
          <w:rtl/>
          <w:lang w:bidi="ar-DZ"/>
        </w:rPr>
        <w:t xml:space="preserve"> لِـ</w:t>
      </w:r>
      <w:r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1152" name="Imag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0D213B" w:rsidRPr="00D31B8E" w:rsidRDefault="000D213B" w:rsidP="000D213B">
      <w:pPr>
        <w:bidi/>
        <w:spacing w:after="0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>تطبيق</w:t>
      </w:r>
      <w:r w:rsidR="006E23FB" w:rsidRPr="00D31B8E">
        <w:rPr>
          <w:rFonts w:cs="Traditional Arabic" w:hint="cs"/>
          <w:b/>
          <w:bCs/>
          <w:color w:val="2042EC"/>
          <w:sz w:val="28"/>
          <w:szCs w:val="28"/>
          <w:rtl/>
        </w:rPr>
        <w:t>01</w:t>
      </w: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D31B8E">
        <w:rPr>
          <w:rFonts w:cs="Arabic Transparent" w:hint="cs"/>
          <w:b/>
          <w:bCs/>
          <w:noProof/>
          <w:color w:val="2042EC"/>
          <w:sz w:val="28"/>
          <w:szCs w:val="28"/>
          <w:rtl/>
          <w:lang w:eastAsia="fr-FR" w:bidi="ar-DZ"/>
        </w:rPr>
        <w:t xml:space="preserve"> </w:t>
      </w:r>
      <w:r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>أكتب الاعداد المركبة الاتية  على الشكل المثلثي</w:t>
      </w:r>
      <w:r w:rsidRPr="00D31B8E">
        <w:rPr>
          <w:rFonts w:cs="Arabic Transparent" w:hint="cs"/>
          <w:b/>
          <w:bCs/>
          <w:noProof/>
          <w:color w:val="2042EC"/>
          <w:sz w:val="28"/>
          <w:szCs w:val="28"/>
          <w:u w:val="single"/>
          <w:rtl/>
          <w:lang w:eastAsia="fr-FR" w:bidi="ar-DZ"/>
        </w:rPr>
        <w:t xml:space="preserve"> </w:t>
      </w:r>
      <w:r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>:</w:t>
      </w:r>
      <w:r w:rsidR="006E23FB"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</w:t>
      </w:r>
      <m:oMath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 w:bidi="ar-DZ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2</m:t>
            </m:r>
          </m:den>
        </m:f>
        <m:r>
          <w:rPr>
            <w:rFonts w:ascii="Cambria Math" w:hAnsi="Cambria Math" w:cs="Arabic Transparent"/>
            <w:noProof/>
            <w:sz w:val="28"/>
            <w:szCs w:val="28"/>
            <w:lang w:eastAsia="fr-FR" w:bidi="ar-DZ"/>
          </w:rPr>
          <m:t>+i</m:t>
        </m:r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 w:bidi="ar-DZ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2</m:t>
            </m:r>
          </m:den>
        </m:f>
      </m:oMath>
      <w:r w:rsidR="006E23FB"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 </w:t>
      </w:r>
      <w:r w:rsidR="006E23FB" w:rsidRPr="00D31B8E">
        <w:rPr>
          <w:rFonts w:cs="Arabic Transparent"/>
          <w:noProof/>
          <w:sz w:val="28"/>
          <w:szCs w:val="28"/>
          <w:lang w:eastAsia="fr-FR" w:bidi="ar-DZ"/>
        </w:rPr>
        <w:t xml:space="preserve">  ;       </w:t>
      </w:r>
      <m:oMath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fPr>
          <m:num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 w:bidi="ar-DZ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2</m:t>
            </m:r>
          </m:den>
        </m:f>
        <m:r>
          <w:rPr>
            <w:rFonts w:ascii="Cambria Math" w:hAnsi="Cambria Math" w:cs="Arabic Transparent"/>
            <w:noProof/>
            <w:sz w:val="28"/>
            <w:szCs w:val="28"/>
            <w:lang w:eastAsia="fr-FR" w:bidi="ar-DZ"/>
          </w:rPr>
          <m:t>+i</m:t>
        </m:r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 w:bidi="ar-DZ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2</m:t>
            </m:r>
          </m:den>
        </m:f>
      </m:oMath>
      <w:r w:rsidR="006E23FB" w:rsidRPr="00D31B8E">
        <w:rPr>
          <w:rFonts w:cs="Arabic Transparent"/>
          <w:noProof/>
          <w:sz w:val="28"/>
          <w:szCs w:val="28"/>
          <w:lang w:eastAsia="fr-FR" w:bidi="ar-DZ"/>
        </w:rPr>
        <w:t xml:space="preserve">    ;</w:t>
      </w:r>
      <w:r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 w:bidi="ar-DZ"/>
          </w:rPr>
          <m:t>1-i</m:t>
        </m:r>
        <m:rad>
          <m:radPr>
            <m:degHide m:val="on"/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 w:bidi="ar-DZ"/>
              </w:rPr>
              <m:t>3</m:t>
            </m:r>
          </m:e>
        </m:rad>
      </m:oMath>
      <w:r w:rsidRPr="00D31B8E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w:r w:rsidR="006E23FB" w:rsidRPr="00D31B8E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6E23FB" w:rsidRPr="00D31B8E" w:rsidRDefault="006E23FB" w:rsidP="006E23FB">
      <w:pPr>
        <w:bidi/>
        <w:spacing w:after="0"/>
        <w:rPr>
          <w:rFonts w:cs="Arabic Transparent"/>
          <w:noProof/>
          <w:sz w:val="28"/>
          <w:szCs w:val="28"/>
          <w:rtl/>
          <w:lang w:eastAsia="fr-FR" w:bidi="ar-DZ"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طبيق 02 : </w:t>
      </w:r>
      <w:r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>أكتب الاعداد المركبة الاتية  على الشكل المثلثي</w:t>
      </w:r>
      <w:r w:rsidRPr="00D31B8E">
        <w:rPr>
          <w:rFonts w:cs="Arabic Transparent" w:hint="cs"/>
          <w:b/>
          <w:bCs/>
          <w:noProof/>
          <w:color w:val="2042EC"/>
          <w:sz w:val="28"/>
          <w:szCs w:val="28"/>
          <w:u w:val="single"/>
          <w:rtl/>
          <w:lang w:eastAsia="fr-FR" w:bidi="ar-DZ"/>
        </w:rPr>
        <w:t xml:space="preserve"> </w:t>
      </w:r>
      <w:r w:rsidRPr="00D31B8E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: </w:t>
      </w:r>
    </w:p>
    <w:p w:rsidR="006E23FB" w:rsidRPr="00D31B8E" w:rsidRDefault="006E23FB" w:rsidP="006E23FB">
      <w:pPr>
        <w:bidi/>
        <w:spacing w:after="0"/>
        <w:rPr>
          <w:rFonts w:eastAsiaTheme="minorEastAsia" w:cs="Arabic Transparent"/>
          <w:iCs/>
          <w:noProof/>
          <w:sz w:val="28"/>
          <w:szCs w:val="28"/>
          <w:rtl/>
        </w:rPr>
      </w:pPr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                            </w:t>
      </w:r>
      <m:oMath>
        <m:sSub>
          <m:sSub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raditional Arabic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raditional Arabic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raditional Arabic"/>
            <w:sz w:val="28"/>
            <w:szCs w:val="28"/>
          </w:rPr>
          <m:t>=-2</m:t>
        </m:r>
        <m:d>
          <m:d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</w:rPr>
              <m:t>c</m:t>
            </m:r>
            <m:r>
              <w:rPr>
                <w:rFonts w:ascii="Cambria Math" w:hAnsi="Cambria Math" w:cs="Traditional Arabic"/>
                <w:sz w:val="28"/>
                <w:szCs w:val="28"/>
              </w:rPr>
              <m:t>os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 w:hAnsi="Cambria Math" w:cs="Traditional Arabic"/>
                <w:sz w:val="28"/>
                <w:szCs w:val="28"/>
              </w:rPr>
              <m:t>+isin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5</m:t>
                </m:r>
              </m:den>
            </m:f>
          </m:e>
        </m:d>
      </m:oMath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</w:t>
      </w:r>
    </w:p>
    <w:p w:rsidR="006E23FB" w:rsidRPr="00D31B8E" w:rsidRDefault="006E23FB" w:rsidP="006E23FB">
      <w:pPr>
        <w:bidi/>
        <w:spacing w:after="0"/>
        <w:rPr>
          <w:rFonts w:eastAsiaTheme="minorEastAsia" w:cs="Arabic Transparent"/>
          <w:iCs/>
          <w:noProof/>
          <w:sz w:val="28"/>
          <w:szCs w:val="28"/>
        </w:rPr>
      </w:pPr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                            </w:t>
      </w:r>
      <m:oMath>
        <m:sSub>
          <m:sSub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raditional Arabic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raditional Arabic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raditional Arabic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</w:rPr>
              <m:t>2</m:t>
            </m:r>
          </m:e>
        </m:rad>
        <m:d>
          <m:d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</w:rPr>
              <m:t>cos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 w:cs="Traditional Arabic"/>
                <w:sz w:val="28"/>
                <w:szCs w:val="28"/>
              </w:rPr>
              <m:t>-isin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3</m:t>
                </m:r>
              </m:den>
            </m:f>
          </m:e>
        </m:d>
      </m:oMath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</w:t>
      </w:r>
    </w:p>
    <w:p w:rsidR="006E23FB" w:rsidRPr="00D31B8E" w:rsidRDefault="006E23FB" w:rsidP="006E23FB">
      <w:pPr>
        <w:bidi/>
        <w:spacing w:after="0"/>
        <w:rPr>
          <w:rFonts w:eastAsiaTheme="minorEastAsia" w:cs="Arabic Transparent"/>
          <w:iCs/>
          <w:noProof/>
          <w:sz w:val="28"/>
          <w:szCs w:val="28"/>
          <w:rtl/>
        </w:rPr>
      </w:pPr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                         </w:t>
      </w:r>
      <w:r w:rsidRPr="00D31B8E">
        <w:rPr>
          <w:rFonts w:eastAsiaTheme="minorEastAsia" w:cs="Arabic Transparent"/>
          <w:iCs/>
          <w:noProof/>
          <w:sz w:val="28"/>
          <w:szCs w:val="28"/>
        </w:rPr>
        <w:t xml:space="preserve">  </w:t>
      </w:r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  </w:t>
      </w:r>
      <m:oMath>
        <m:sSub>
          <m:sSub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raditional Arabic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raditional Arabic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raditional Arabic"/>
            <w:sz w:val="28"/>
            <w:szCs w:val="28"/>
          </w:rPr>
          <m:t>=4</m:t>
        </m:r>
        <m:d>
          <m:dPr>
            <m:ctrlPr>
              <w:rPr>
                <w:rFonts w:ascii="Cambria Math" w:hAnsi="Cambria Math" w:cs="Traditional Arabic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</w:rPr>
              <m:t>sin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6</m:t>
                </m:r>
              </m:den>
            </m:f>
            <m:r>
              <w:rPr>
                <w:rFonts w:ascii="Cambria Math" w:hAnsi="Cambria Math" w:cs="Traditional Arabic"/>
                <w:sz w:val="28"/>
                <w:szCs w:val="28"/>
              </w:rPr>
              <m:t>+icos</m:t>
            </m:r>
            <m:f>
              <m:fPr>
                <m:ctrlPr>
                  <w:rPr>
                    <w:rFonts w:ascii="Cambria Math" w:hAnsi="Cambria Math" w:cs="Traditional Arabic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6</m:t>
                </m:r>
              </m:den>
            </m:f>
          </m:e>
        </m:d>
      </m:oMath>
      <w:r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</w:t>
      </w:r>
    </w:p>
    <w:p w:rsidR="00C90544" w:rsidRPr="00D31B8E" w:rsidRDefault="00A93E88" w:rsidP="00C90544">
      <w:pPr>
        <w:bidi/>
        <w:spacing w:after="0"/>
        <w:rPr>
          <w:rFonts w:eastAsiaTheme="minorEastAsia" w:cs="Arabic Transparent"/>
          <w:noProof/>
          <w:sz w:val="28"/>
          <w:szCs w:val="28"/>
          <w:rtl/>
        </w:rPr>
      </w:pPr>
      <w:r w:rsidRPr="00A93E88"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48" style="position:absolute;left:0;text-align:left;margin-left:104.65pt;margin-top:-.45pt;width:434.8pt;height:65pt;z-index:-251639808" arcsize="10923f"/>
        </w:pict>
      </w:r>
      <w:r w:rsidR="00C90544" w:rsidRP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خاصية :</w:t>
      </w:r>
      <w:r w:rsidR="00C90544" w:rsidRPr="00D31B8E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r</m:t>
        </m:r>
      </m:oMath>
      <w:r w:rsidR="00C90544" w:rsidRPr="00D31B8E">
        <w:rPr>
          <w:rFonts w:eastAsiaTheme="minorEastAsia" w:cs="Arabic Transparent" w:hint="cs"/>
          <w:noProof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r</m:t>
        </m:r>
      </m:oMath>
      <w:r w:rsidR="00C90544" w:rsidRPr="00D31B8E">
        <w:rPr>
          <w:rFonts w:eastAsiaTheme="minorEastAsia" w:cs="Arabic Transparent" w:hint="cs"/>
          <w:noProof/>
          <w:sz w:val="28"/>
          <w:szCs w:val="28"/>
          <w:rtl/>
        </w:rPr>
        <w:t xml:space="preserve"> عددان حقيقيان موجبان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θ</m:t>
        </m:r>
      </m:oMath>
      <w:r w:rsidR="00C90544" w:rsidRPr="00D31B8E">
        <w:rPr>
          <w:rFonts w:eastAsiaTheme="minorEastAsia" w:cs="Arabic Transparent" w:hint="cs"/>
          <w:noProof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θ'</m:t>
        </m:r>
      </m:oMath>
      <w:r w:rsidR="00C90544" w:rsidRPr="00D31B8E">
        <w:rPr>
          <w:rFonts w:eastAsiaTheme="minorEastAsia" w:cs="Arabic Transparent" w:hint="cs"/>
          <w:noProof/>
          <w:sz w:val="28"/>
          <w:szCs w:val="28"/>
          <w:rtl/>
        </w:rPr>
        <w:t xml:space="preserve"> عددان حقيقيان</w:t>
      </w:r>
    </w:p>
    <w:p w:rsidR="00C90544" w:rsidRPr="00D31B8E" w:rsidRDefault="00C90544" w:rsidP="002273A4">
      <w:pPr>
        <w:bidi/>
        <w:spacing w:after="0"/>
        <w:rPr>
          <w:rFonts w:eastAsiaTheme="minorEastAsia" w:cs="Arabic Transparent"/>
          <w:i/>
          <w:iCs/>
          <w:noProof/>
          <w:sz w:val="28"/>
          <w:szCs w:val="28"/>
          <w:rtl/>
        </w:rPr>
      </w:pP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r</m:t>
        </m:r>
        <m:d>
          <m:d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cosθ+isinθ</m:t>
            </m:r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=r'</m:t>
        </m:r>
        <m:d>
          <m:d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cosθ'+isinθ'</m:t>
            </m:r>
          </m:e>
        </m:d>
      </m:oMath>
      <w:r w:rsidRPr="00D31B8E">
        <w:rPr>
          <w:rFonts w:eastAsiaTheme="minorEastAsia" w:cs="Arabic Transparent"/>
          <w:i/>
          <w:iCs/>
          <w:noProof/>
          <w:sz w:val="28"/>
          <w:szCs w:val="28"/>
        </w:rPr>
        <w:t xml:space="preserve"> </w:t>
      </w:r>
      <w:r w:rsidRPr="00D31B8E">
        <w:rPr>
          <w:rFonts w:eastAsiaTheme="minorEastAsia" w:cs="Arabic Transparent" w:hint="cs"/>
          <w:i/>
          <w:iCs/>
          <w:noProof/>
          <w:sz w:val="28"/>
          <w:szCs w:val="28"/>
          <w:rtl/>
        </w:rPr>
        <w:t xml:space="preserve"> معناه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r=r'</m:t>
        </m:r>
      </m:oMath>
      <w:r w:rsidR="002273A4" w:rsidRPr="00D31B8E">
        <w:rPr>
          <w:rFonts w:eastAsiaTheme="minorEastAsia" w:cs="Arabic Transparent" w:hint="cs"/>
          <w:i/>
          <w:iCs/>
          <w:noProof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Times New Roman" w:eastAsiaTheme="minorEastAsia" w:hAnsi="Times New Roman" w:cs="Times New Roman" w:hint="cs"/>
            <w:noProof/>
            <w:sz w:val="28"/>
            <w:szCs w:val="28"/>
            <w:rtl/>
          </w:rPr>
          <m:t>θ</m:t>
        </m:r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θ</m:t>
            </m:r>
            <m:ctrlPr>
              <w:rPr>
                <w:rFonts w:ascii="Cambria Math" w:eastAsiaTheme="minorEastAsia" w:hAnsi="Cambria Math" w:cs="Arabic Transparent"/>
                <w:iCs/>
                <w:noProof/>
                <w:sz w:val="28"/>
                <w:szCs w:val="28"/>
              </w:rPr>
            </m:ctrlP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+2πk</m:t>
        </m:r>
      </m:oMath>
      <w:r w:rsidR="002273A4" w:rsidRPr="00D31B8E">
        <w:rPr>
          <w:rFonts w:eastAsiaTheme="minorEastAsia" w:cs="Arabic Transparent" w:hint="cs"/>
          <w:i/>
          <w:iCs/>
          <w:noProof/>
          <w:sz w:val="28"/>
          <w:szCs w:val="28"/>
          <w:rtl/>
        </w:rPr>
        <w:t xml:space="preserve"> مع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kϵZ</m:t>
        </m:r>
      </m:oMath>
      <w:r w:rsidR="002273A4" w:rsidRPr="00D31B8E">
        <w:rPr>
          <w:rFonts w:eastAsiaTheme="minorEastAsia" w:cs="Arabic Transparent" w:hint="cs"/>
          <w:i/>
          <w:iCs/>
          <w:noProof/>
          <w:sz w:val="28"/>
          <w:szCs w:val="28"/>
          <w:rtl/>
        </w:rPr>
        <w:t xml:space="preserve"> </w:t>
      </w:r>
    </w:p>
    <w:p w:rsidR="00E5063D" w:rsidRPr="00577E9B" w:rsidRDefault="00E5063D" w:rsidP="00577E9B">
      <w:pPr>
        <w:bidi/>
        <w:spacing w:after="0"/>
        <w:rPr>
          <w:rFonts w:cs="Simplified Arabic"/>
          <w:sz w:val="28"/>
          <w:szCs w:val="28"/>
          <w:rtl/>
        </w:rPr>
      </w:pPr>
    </w:p>
    <w:p w:rsidR="0066131C" w:rsidRPr="00D31B8E" w:rsidRDefault="0066131C" w:rsidP="00E5063D">
      <w:pPr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طبيق : </w:t>
      </w:r>
    </w:p>
    <w:p w:rsidR="006E23FB" w:rsidRPr="00D31B8E" w:rsidRDefault="0066131C" w:rsidP="0066131C">
      <w:pPr>
        <w:bidi/>
        <w:spacing w:after="0"/>
        <w:rPr>
          <w:rFonts w:eastAsiaTheme="minorEastAsia" w:cs="Arabic Transparent"/>
          <w:i/>
          <w:sz w:val="28"/>
          <w:szCs w:val="28"/>
          <w:rtl/>
        </w:rPr>
      </w:pPr>
      <w:r w:rsidRPr="00D31B8E">
        <w:rPr>
          <w:rFonts w:cs="Arabic Transparent" w:hint="cs"/>
          <w:i/>
          <w:sz w:val="28"/>
          <w:szCs w:val="28"/>
          <w:rtl/>
        </w:rPr>
        <w:t xml:space="preserve">نعتبر العدد المركب </w:t>
      </w:r>
      <m:oMath>
        <m:r>
          <w:rPr>
            <w:rFonts w:ascii="Cambria Math" w:hAnsi="Cambria Math" w:cs="Arabic Transparent"/>
            <w:sz w:val="28"/>
            <w:szCs w:val="28"/>
          </w:rPr>
          <m:t>z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abic Transparent"/>
                <w:sz w:val="28"/>
                <w:szCs w:val="28"/>
              </w:rPr>
              <m:t>4+4i</m:t>
            </m:r>
          </m:num>
          <m:den>
            <m:r>
              <w:rPr>
                <w:rFonts w:ascii="Cambria Math" w:hAnsi="Cambria Math" w:cs="Arabic Transparent"/>
                <w:sz w:val="28"/>
                <w:szCs w:val="28"/>
              </w:rPr>
              <m:t>1-i</m:t>
            </m:r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3</m:t>
                </m:r>
              </m:e>
            </m:rad>
          </m:den>
        </m:f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</w:p>
    <w:p w:rsidR="0066131C" w:rsidRPr="00D31B8E" w:rsidRDefault="0066131C" w:rsidP="0066131C">
      <w:pPr>
        <w:pStyle w:val="Paragraphedeliste"/>
        <w:numPr>
          <w:ilvl w:val="0"/>
          <w:numId w:val="6"/>
        </w:numPr>
        <w:bidi/>
        <w:spacing w:after="0"/>
        <w:rPr>
          <w:rFonts w:cs="Arabic Transparent"/>
          <w:i/>
          <w:sz w:val="28"/>
          <w:szCs w:val="28"/>
        </w:rPr>
      </w:pPr>
      <w:r w:rsidRPr="00D31B8E">
        <w:rPr>
          <w:rFonts w:cs="Arabic Transparent" w:hint="cs"/>
          <w:i/>
          <w:sz w:val="28"/>
          <w:szCs w:val="28"/>
          <w:rtl/>
        </w:rPr>
        <w:t xml:space="preserve">اكتب </w:t>
      </w:r>
      <m:oMath>
        <m:r>
          <w:rPr>
            <w:rFonts w:ascii="Cambria Math" w:hAnsi="Cambria Math" w:cs="Arabic Transparent"/>
            <w:sz w:val="28"/>
            <w:szCs w:val="28"/>
          </w:rPr>
          <m:t>z</m:t>
        </m:r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على الشكل الجبري </w:t>
      </w:r>
    </w:p>
    <w:p w:rsidR="0066131C" w:rsidRPr="00D31B8E" w:rsidRDefault="0066131C" w:rsidP="0066131C">
      <w:pPr>
        <w:pStyle w:val="Paragraphedeliste"/>
        <w:numPr>
          <w:ilvl w:val="0"/>
          <w:numId w:val="6"/>
        </w:numPr>
        <w:bidi/>
        <w:spacing w:after="0"/>
        <w:rPr>
          <w:rFonts w:cs="Arabic Transparent"/>
          <w:i/>
          <w:sz w:val="28"/>
          <w:szCs w:val="28"/>
        </w:rPr>
      </w:pPr>
      <w:r w:rsidRPr="00D31B8E">
        <w:rPr>
          <w:rFonts w:cs="Arabic Transparent" w:hint="cs"/>
          <w:i/>
          <w:sz w:val="28"/>
          <w:szCs w:val="28"/>
          <w:rtl/>
        </w:rPr>
        <w:t xml:space="preserve">اكتب </w:t>
      </w:r>
      <m:oMath>
        <m:r>
          <w:rPr>
            <w:rFonts w:ascii="Cambria Math" w:hAnsi="Cambria Math" w:cs="Arabic Transparent"/>
            <w:sz w:val="28"/>
            <w:szCs w:val="28"/>
          </w:rPr>
          <m:t>z</m:t>
        </m:r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على الشكل المثلثي </w:t>
      </w:r>
    </w:p>
    <w:p w:rsidR="00577E9B" w:rsidRPr="00577E9B" w:rsidRDefault="0066131C" w:rsidP="00577E9B">
      <w:pPr>
        <w:pStyle w:val="Paragraphedeliste"/>
        <w:numPr>
          <w:ilvl w:val="0"/>
          <w:numId w:val="6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D31B8E">
        <w:rPr>
          <w:rFonts w:cs="Arabic Transparent" w:hint="cs"/>
          <w:i/>
          <w:sz w:val="28"/>
          <w:szCs w:val="28"/>
          <w:rtl/>
        </w:rPr>
        <w:t xml:space="preserve">اكتب على الشكل </w:t>
      </w:r>
      <w:proofErr w:type="spellStart"/>
      <w:r w:rsidRPr="00D31B8E">
        <w:rPr>
          <w:rFonts w:cs="Arabic Transparent" w:hint="cs"/>
          <w:i/>
          <w:sz w:val="28"/>
          <w:szCs w:val="28"/>
          <w:rtl/>
        </w:rPr>
        <w:t>المثلثي</w:t>
      </w:r>
      <w:proofErr w:type="spellEnd"/>
      <w:r w:rsidRPr="00D31B8E">
        <w:rPr>
          <w:rFonts w:cs="Arabic Transparent" w:hint="cs"/>
          <w:i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abic Transparent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Arabic Transparent"/>
                <w:sz w:val="28"/>
                <w:szCs w:val="28"/>
              </w:rPr>
              <m:t>z</m:t>
            </m:r>
          </m:den>
        </m:f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،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2009</m:t>
            </m:r>
          </m:sup>
        </m:sSup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 ، </w:t>
      </w:r>
      <m:oMath>
        <m:acc>
          <m:accPr>
            <m:chr m:val="̅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</m:acc>
      </m:oMath>
      <w:r w:rsidRPr="00D31B8E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</w:p>
    <w:p w:rsidR="00C8326B" w:rsidRPr="00D31B8E" w:rsidRDefault="00C8326B" w:rsidP="00577E9B">
      <w:pPr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مرين رقم 125 صفحة 154  : </w:t>
      </w:r>
    </w:p>
    <w:p w:rsidR="00C8326B" w:rsidRPr="00D31B8E" w:rsidRDefault="00C8326B" w:rsidP="00C8326B">
      <w:pPr>
        <w:bidi/>
        <w:spacing w:after="40"/>
        <w:ind w:firstLine="603"/>
        <w:rPr>
          <w:rFonts w:cs="Arabic Transparent"/>
          <w:sz w:val="28"/>
          <w:szCs w:val="28"/>
          <w:rtl/>
        </w:rPr>
      </w:pPr>
      <w:r w:rsidRPr="00D31B8E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39700" cy="127000"/>
            <wp:effectExtent l="19050" t="0" r="0" b="0"/>
            <wp:docPr id="154" name="Imag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، </w:t>
      </w:r>
      <w:r w:rsidRPr="00D31B8E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1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و</w:t>
      </w:r>
      <w:r w:rsidRPr="00D31B8E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156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أعداد مركبة حيث </w:t>
      </w:r>
      <w:r w:rsidRPr="00D31B8E">
        <w:rPr>
          <w:rFonts w:cs="Arabic Transparent"/>
          <w:noProof/>
          <w:position w:val="-18"/>
          <w:sz w:val="28"/>
          <w:szCs w:val="28"/>
          <w:lang w:eastAsia="fr-FR"/>
        </w:rPr>
        <w:drawing>
          <wp:inline distT="0" distB="0" distL="0" distR="0">
            <wp:extent cx="1612900" cy="304800"/>
            <wp:effectExtent l="0" t="0" r="6350" b="0"/>
            <wp:docPr id="157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، </w:t>
      </w:r>
      <w:r w:rsidRPr="00D31B8E">
        <w:rPr>
          <w:rFonts w:cs="Arabic Transparent"/>
          <w:noProof/>
          <w:position w:val="-8"/>
          <w:sz w:val="28"/>
          <w:szCs w:val="28"/>
          <w:lang w:eastAsia="fr-FR"/>
        </w:rPr>
        <w:drawing>
          <wp:inline distT="0" distB="0" distL="0" distR="0">
            <wp:extent cx="736600" cy="228600"/>
            <wp:effectExtent l="19050" t="0" r="0" b="0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و</w:t>
      </w:r>
      <w:r w:rsidRPr="00D31B8E">
        <w:rPr>
          <w:rFonts w:cs="Arabic Transparent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393700" cy="393700"/>
            <wp:effectExtent l="19050" t="0" r="0" b="0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.</w:t>
      </w:r>
    </w:p>
    <w:p w:rsidR="00C8326B" w:rsidRPr="00D31B8E" w:rsidRDefault="00C8326B" w:rsidP="00C8326B">
      <w:pPr>
        <w:bidi/>
        <w:spacing w:after="40"/>
        <w:rPr>
          <w:rFonts w:cs="Arabic Transparent"/>
          <w:sz w:val="28"/>
          <w:szCs w:val="28"/>
          <w:rtl/>
        </w:rPr>
      </w:pPr>
      <w:r w:rsidRPr="00D31B8E">
        <w:rPr>
          <w:rFonts w:cs="Arabic Transparent" w:hint="cs"/>
          <w:sz w:val="28"/>
          <w:szCs w:val="28"/>
          <w:rtl/>
        </w:rPr>
        <w:t>1) أكتب</w:t>
      </w:r>
      <w:r w:rsidRPr="00D31B8E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16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على الشكل الجبري .</w:t>
      </w:r>
    </w:p>
    <w:p w:rsidR="00C8326B" w:rsidRPr="00D31B8E" w:rsidRDefault="00C8326B" w:rsidP="00C8326B">
      <w:pPr>
        <w:bidi/>
        <w:spacing w:after="40"/>
        <w:rPr>
          <w:rFonts w:cs="Arabic Transparent"/>
          <w:sz w:val="28"/>
          <w:szCs w:val="28"/>
          <w:rtl/>
        </w:rPr>
      </w:pPr>
      <w:r w:rsidRPr="00D31B8E">
        <w:rPr>
          <w:rFonts w:cs="Arabic Transparent" w:hint="cs"/>
          <w:sz w:val="28"/>
          <w:szCs w:val="28"/>
          <w:rtl/>
        </w:rPr>
        <w:t xml:space="preserve">2) عين الطويلة وعمدة لكل من الأعداد المركبة </w:t>
      </w:r>
      <w:r w:rsidRPr="00D31B8E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،</w:t>
      </w:r>
      <w:r w:rsidRPr="00D31B8E">
        <w:rPr>
          <w:rFonts w:cs="Arabic Transparent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و</w:t>
      </w:r>
      <w:r w:rsidRPr="00D31B8E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39700" cy="127000"/>
            <wp:effectExtent l="19050" t="0" r="0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>.</w:t>
      </w:r>
    </w:p>
    <w:p w:rsidR="00C8326B" w:rsidRPr="00D31B8E" w:rsidRDefault="00C8326B" w:rsidP="00C8326B">
      <w:pPr>
        <w:bidi/>
        <w:spacing w:after="40"/>
        <w:rPr>
          <w:rFonts w:cs="Arabic Transparent"/>
          <w:sz w:val="28"/>
          <w:szCs w:val="28"/>
          <w:rtl/>
        </w:rPr>
      </w:pPr>
      <w:r w:rsidRPr="00D31B8E">
        <w:rPr>
          <w:rFonts w:cs="Arabic Transparent" w:hint="cs"/>
          <w:sz w:val="28"/>
          <w:szCs w:val="28"/>
          <w:rtl/>
        </w:rPr>
        <w:t xml:space="preserve">3) استنتج </w:t>
      </w:r>
      <w:r w:rsidRPr="00D31B8E">
        <w:rPr>
          <w:rFonts w:cs="Arabic Transparent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431800" cy="393700"/>
            <wp:effectExtent l="0" t="0" r="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و</w:t>
      </w:r>
      <w:r w:rsidRPr="00D31B8E">
        <w:rPr>
          <w:rFonts w:cs="Arabic Transparent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406400" cy="393700"/>
            <wp:effectExtent l="0" t="0" r="0" b="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.</w:t>
      </w:r>
    </w:p>
    <w:p w:rsidR="00C8326B" w:rsidRPr="00D31B8E" w:rsidRDefault="00C8326B" w:rsidP="00C8326B">
      <w:pPr>
        <w:bidi/>
        <w:spacing w:after="40"/>
        <w:rPr>
          <w:rFonts w:cs="Arabic Transparent"/>
          <w:sz w:val="28"/>
          <w:szCs w:val="28"/>
          <w:rtl/>
        </w:rPr>
      </w:pPr>
      <w:r w:rsidRPr="00D31B8E">
        <w:rPr>
          <w:rFonts w:cs="Arabic Transparent" w:hint="cs"/>
          <w:sz w:val="28"/>
          <w:szCs w:val="28"/>
          <w:rtl/>
        </w:rPr>
        <w:t xml:space="preserve">4) أثبت أن العدد </w:t>
      </w:r>
      <w:r w:rsidRPr="00D31B8E">
        <w:rPr>
          <w:rFonts w:cs="Arabic Transparent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330200" cy="190500"/>
            <wp:effectExtent l="19050" t="0" r="0" b="0"/>
            <wp:docPr id="166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Arabic Transparent" w:hint="cs"/>
          <w:sz w:val="28"/>
          <w:szCs w:val="28"/>
          <w:rtl/>
        </w:rPr>
        <w:t xml:space="preserve"> تخيلي صرف .</w:t>
      </w:r>
    </w:p>
    <w:p w:rsidR="00C8326B" w:rsidRPr="00D31B8E" w:rsidRDefault="00FF2138" w:rsidP="00FF2138">
      <w:pPr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  <w:r w:rsidRPr="00D31B8E">
        <w:rPr>
          <w:rFonts w:cs="Traditional Arabic" w:hint="cs"/>
          <w:b/>
          <w:bCs/>
          <w:color w:val="2042EC"/>
          <w:sz w:val="28"/>
          <w:szCs w:val="28"/>
          <w:rtl/>
        </w:rPr>
        <w:lastRenderedPageBreak/>
        <w:t xml:space="preserve">تمرين رقم 115 صفحة 153  : </w:t>
      </w:r>
    </w:p>
    <w:p w:rsidR="00FF2138" w:rsidRPr="00D31B8E" w:rsidRDefault="00FF2138" w:rsidP="00FF2138">
      <w:pPr>
        <w:bidi/>
        <w:spacing w:after="40"/>
        <w:ind w:firstLine="546"/>
        <w:rPr>
          <w:rFonts w:cs="Simplified Arabic"/>
          <w:sz w:val="28"/>
          <w:szCs w:val="28"/>
          <w:rtl/>
        </w:rPr>
      </w:pPr>
      <w:r w:rsidRPr="00D31B8E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52400" cy="139700"/>
            <wp:effectExtent l="19050" t="0" r="0" b="0"/>
            <wp:docPr id="89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عدد مركب غير معدوم </w:t>
      </w:r>
      <w:proofErr w:type="spellStart"/>
      <w:r w:rsidRPr="00D31B8E">
        <w:rPr>
          <w:rFonts w:cs="Simplified Arabic" w:hint="cs"/>
          <w:sz w:val="28"/>
          <w:szCs w:val="28"/>
          <w:rtl/>
        </w:rPr>
        <w:t>طويلته</w:t>
      </w:r>
      <w:proofErr w:type="spellEnd"/>
      <w:r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19050" t="0" r="0" b="0"/>
            <wp:docPr id="88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6350" b="0"/>
            <wp:docPr id="87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عمدة له.</w:t>
      </w:r>
    </w:p>
    <w:p w:rsidR="00FF2138" w:rsidRPr="00D31B8E" w:rsidRDefault="00FF2138" w:rsidP="00FF2138">
      <w:pPr>
        <w:bidi/>
        <w:spacing w:after="40"/>
        <w:rPr>
          <w:rFonts w:cs="Simplified Arabic"/>
          <w:sz w:val="28"/>
          <w:szCs w:val="28"/>
          <w:rtl/>
        </w:rPr>
      </w:pPr>
      <w:r w:rsidRPr="00D31B8E">
        <w:rPr>
          <w:rFonts w:cs="Simplified Arabic" w:hint="cs"/>
          <w:sz w:val="28"/>
          <w:szCs w:val="28"/>
          <w:rtl/>
        </w:rPr>
        <w:t xml:space="preserve">نعتبر العددين المركبين 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495300" cy="228600"/>
            <wp:effectExtent l="19050" t="0" r="0" b="0"/>
            <wp:docPr id="86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495300" cy="241300"/>
            <wp:effectExtent l="19050" t="0" r="0" b="0"/>
            <wp:docPr id="85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138" w:rsidRPr="00D31B8E" w:rsidRDefault="00FF2138" w:rsidP="00FF2138">
      <w:pPr>
        <w:bidi/>
        <w:spacing w:after="40"/>
        <w:rPr>
          <w:rFonts w:cs="Simplified Arabic"/>
          <w:sz w:val="28"/>
          <w:szCs w:val="28"/>
          <w:rtl/>
        </w:rPr>
      </w:pPr>
      <w:r w:rsidRPr="00D31B8E">
        <w:rPr>
          <w:rFonts w:cs="Simplified Arabic" w:hint="cs"/>
          <w:sz w:val="28"/>
          <w:szCs w:val="28"/>
          <w:rtl/>
        </w:rPr>
        <w:t xml:space="preserve">1) أحسب بدلالة </w:t>
      </w:r>
      <w:r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19050" t="0" r="0" b="0"/>
            <wp:docPr id="84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6350" b="0"/>
            <wp:docPr id="83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الطويلة وعمدة لكل من العددين المركبين 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65100" cy="228600"/>
            <wp:effectExtent l="19050" t="0" r="6350" b="0"/>
            <wp:docPr id="82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77800" cy="228600"/>
            <wp:effectExtent l="19050" t="0" r="0" b="0"/>
            <wp:docPr id="81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>.</w:t>
      </w:r>
    </w:p>
    <w:p w:rsidR="00FF2138" w:rsidRPr="00FF2138" w:rsidRDefault="00FF2138" w:rsidP="00FF2138">
      <w:pPr>
        <w:bidi/>
        <w:spacing w:after="40"/>
        <w:rPr>
          <w:rFonts w:cs="Simplified Arabic"/>
          <w:sz w:val="24"/>
          <w:szCs w:val="24"/>
          <w:rtl/>
        </w:rPr>
      </w:pPr>
      <w:r w:rsidRPr="00D31B8E">
        <w:rPr>
          <w:rFonts w:cs="Simplified Arabic" w:hint="cs"/>
          <w:sz w:val="28"/>
          <w:szCs w:val="28"/>
          <w:rtl/>
        </w:rPr>
        <w:t xml:space="preserve">2) حدد </w:t>
      </w:r>
      <w:r w:rsidRPr="00D31B8E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19050" t="0" r="0" b="0"/>
            <wp:docPr id="80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6350" b="0"/>
            <wp:docPr id="75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حتى يكون 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65100" cy="228600"/>
            <wp:effectExtent l="19050" t="0" r="6350" b="0"/>
            <wp:docPr id="74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و</w:t>
      </w:r>
      <w:r w:rsidRPr="00D31B8E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177800" cy="228600"/>
            <wp:effectExtent l="19050" t="0" r="0" b="0"/>
            <wp:docPr id="73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1B8E">
        <w:rPr>
          <w:rFonts w:cs="Simplified Arabic" w:hint="cs"/>
          <w:sz w:val="28"/>
          <w:szCs w:val="28"/>
          <w:rtl/>
        </w:rPr>
        <w:t xml:space="preserve"> مترافقين</w:t>
      </w:r>
      <w:r w:rsidRPr="00FF2138">
        <w:rPr>
          <w:rFonts w:cs="Simplified Arabic" w:hint="cs"/>
          <w:sz w:val="24"/>
          <w:szCs w:val="24"/>
          <w:rtl/>
        </w:rPr>
        <w:t xml:space="preserve"> .</w:t>
      </w:r>
    </w:p>
    <w:p w:rsidR="006E23FB" w:rsidRDefault="006E23FB" w:rsidP="006E23FB">
      <w:pPr>
        <w:bidi/>
        <w:spacing w:after="0"/>
        <w:rPr>
          <w:rFonts w:cs="Traditional Arabic"/>
          <w:iCs/>
          <w:sz w:val="28"/>
          <w:szCs w:val="28"/>
          <w:rtl/>
        </w:rPr>
      </w:pPr>
    </w:p>
    <w:p w:rsidR="00FF2138" w:rsidRDefault="00FF2138" w:rsidP="00FF2138">
      <w:pPr>
        <w:bidi/>
        <w:spacing w:after="0"/>
        <w:rPr>
          <w:rFonts w:cs="Traditional Arabic"/>
          <w:iCs/>
          <w:sz w:val="28"/>
          <w:szCs w:val="28"/>
          <w:rtl/>
        </w:rPr>
      </w:pPr>
    </w:p>
    <w:p w:rsidR="00FF2138" w:rsidRDefault="00FF2138" w:rsidP="00FF2138">
      <w:pPr>
        <w:bidi/>
        <w:spacing w:after="0"/>
        <w:rPr>
          <w:rFonts w:cs="Traditional Arabic"/>
          <w:iCs/>
          <w:sz w:val="28"/>
          <w:szCs w:val="28"/>
          <w:rtl/>
        </w:rPr>
      </w:pPr>
    </w:p>
    <w:p w:rsidR="00FF2138" w:rsidRDefault="00FF2138" w:rsidP="00FF2138">
      <w:pPr>
        <w:bidi/>
        <w:spacing w:after="0"/>
        <w:rPr>
          <w:rFonts w:cs="Traditional Arabic"/>
          <w:iCs/>
          <w:sz w:val="28"/>
          <w:szCs w:val="28"/>
          <w:rtl/>
        </w:rPr>
      </w:pPr>
    </w:p>
    <w:p w:rsidR="00FF2138" w:rsidRDefault="00FF2138" w:rsidP="00FF2138">
      <w:pPr>
        <w:bidi/>
        <w:spacing w:after="0"/>
        <w:rPr>
          <w:rFonts w:cs="Traditional Arabic"/>
          <w:iCs/>
          <w:sz w:val="28"/>
          <w:szCs w:val="28"/>
          <w:rtl/>
        </w:rPr>
      </w:pPr>
    </w:p>
    <w:p w:rsidR="00D31B8E" w:rsidRDefault="00D31B8E" w:rsidP="00FF2138">
      <w:pPr>
        <w:tabs>
          <w:tab w:val="left" w:pos="3224"/>
        </w:tabs>
        <w:bidi/>
        <w:spacing w:after="0"/>
        <w:rPr>
          <w:rFonts w:cs="Traditional Arabic"/>
          <w:iCs/>
          <w:sz w:val="28"/>
          <w:szCs w:val="28"/>
          <w:rtl/>
        </w:rPr>
      </w:pPr>
    </w:p>
    <w:p w:rsidR="00577E9B" w:rsidRDefault="00577E9B" w:rsidP="00577E9B">
      <w:pPr>
        <w:tabs>
          <w:tab w:val="left" w:pos="3224"/>
        </w:tabs>
        <w:bidi/>
        <w:spacing w:after="0"/>
        <w:rPr>
          <w:rFonts w:cs="Traditional Arabic"/>
          <w:iCs/>
          <w:sz w:val="28"/>
          <w:szCs w:val="28"/>
          <w:rtl/>
        </w:rPr>
      </w:pPr>
    </w:p>
    <w:p w:rsidR="00577E9B" w:rsidRDefault="00577E9B" w:rsidP="00577E9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77E9B" w:rsidRDefault="00577E9B" w:rsidP="00577E9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577E9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B32310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77E9B" w:rsidRPr="009A29D0" w:rsidRDefault="00577E9B" w:rsidP="00B32310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577E9B" w:rsidRPr="00954675" w:rsidRDefault="00577E9B" w:rsidP="00577E9B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رقم المذكرة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P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>05</w:t>
      </w:r>
    </w:p>
    <w:p w:rsidR="00FF2138" w:rsidRPr="00954675" w:rsidRDefault="00A93E88" w:rsidP="00577E9B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oval id="_x0000_s1297" style="position:absolute;left:0;text-align:left;margin-left:207.65pt;margin-top:17.1pt;width:168.9pt;height:35.5pt;z-index:-2516049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77E9B" w:rsidRPr="00577E9B">
        <w:rPr>
          <w:rFonts w:cs="Traditional Arabic" w:hint="cs"/>
          <w:b/>
          <w:bCs/>
          <w:color w:val="2042EC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</w:t>
      </w:r>
      <w:r w:rsidR="00577E9B">
        <w:rPr>
          <w:rFonts w:cs="Traditional Arabic" w:hint="cs"/>
          <w:b/>
          <w:bCs/>
          <w:color w:val="2042EC"/>
          <w:sz w:val="28"/>
          <w:szCs w:val="28"/>
          <w:rtl/>
          <w:lang w:bidi="ar-DZ"/>
        </w:rPr>
        <w:t xml:space="preserve"> </w:t>
      </w:r>
      <w:r w:rsidR="00577E9B" w:rsidRPr="00577E9B">
        <w:rPr>
          <w:rFonts w:cs="Traditional Arabic" w:hint="cs"/>
          <w:b/>
          <w:bCs/>
          <w:color w:val="2042EC"/>
          <w:sz w:val="28"/>
          <w:szCs w:val="28"/>
          <w:rtl/>
          <w:lang w:bidi="ar-DZ"/>
        </w:rPr>
        <w:t xml:space="preserve"> </w:t>
      </w:r>
      <w:r w:rsidR="00577E9B">
        <w:rPr>
          <w:rFonts w:cs="Traditional Arabic" w:hint="cs"/>
          <w:b/>
          <w:bCs/>
          <w:color w:val="2042EC"/>
          <w:sz w:val="28"/>
          <w:szCs w:val="28"/>
          <w:rtl/>
          <w:lang w:bidi="ar-DZ"/>
        </w:rPr>
        <w:t xml:space="preserve"> </w:t>
      </w:r>
      <w:r w:rsidR="00577E9B" w:rsidRPr="00577E9B">
        <w:rPr>
          <w:rFonts w:cs="Traditional Arabic" w:hint="cs"/>
          <w:b/>
          <w:bCs/>
          <w:color w:val="2042EC"/>
          <w:sz w:val="28"/>
          <w:szCs w:val="28"/>
          <w:rtl/>
          <w:lang w:bidi="ar-DZ"/>
        </w:rPr>
        <w:t xml:space="preserve">     </w:t>
      </w:r>
      <w:r w:rsidR="00FF213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FF2138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FF213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FF213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F2138">
        <w:rPr>
          <w:rFonts w:cs="Traditional Arabic" w:hint="cs"/>
          <w:b/>
          <w:bCs/>
          <w:sz w:val="24"/>
          <w:szCs w:val="24"/>
          <w:rtl/>
        </w:rPr>
        <w:t>0</w:t>
      </w:r>
      <w:r w:rsidR="0083648B">
        <w:rPr>
          <w:rFonts w:cs="Traditional Arabic" w:hint="cs"/>
          <w:b/>
          <w:bCs/>
          <w:sz w:val="24"/>
          <w:szCs w:val="24"/>
          <w:rtl/>
        </w:rPr>
        <w:t>1</w:t>
      </w:r>
      <w:r w:rsidR="00FF213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FF2138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FF213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FF213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FF213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FF213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FF2138" w:rsidRPr="006D01AC" w:rsidRDefault="00FF2138" w:rsidP="00E5063D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الشكل </w:t>
      </w:r>
      <w:proofErr w:type="spellStart"/>
      <w:r>
        <w:rPr>
          <w:rFonts w:cs="Traditional Arabic" w:hint="cs"/>
          <w:b/>
          <w:bCs/>
          <w:color w:val="2042EC"/>
          <w:sz w:val="28"/>
          <w:szCs w:val="28"/>
          <w:rtl/>
        </w:rPr>
        <w:t>ا</w:t>
      </w:r>
      <w:r w:rsidR="00E5063D">
        <w:rPr>
          <w:rFonts w:cs="Traditional Arabic" w:hint="cs"/>
          <w:b/>
          <w:bCs/>
          <w:color w:val="2042EC"/>
          <w:sz w:val="28"/>
          <w:szCs w:val="28"/>
          <w:rtl/>
        </w:rPr>
        <w:t>لأسي</w:t>
      </w:r>
      <w:proofErr w:type="spellEnd"/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لعدد مركب  </w:t>
      </w:r>
    </w:p>
    <w:p w:rsidR="00FF2138" w:rsidRPr="00750600" w:rsidRDefault="00A93E88" w:rsidP="00FF2138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52" style="position:absolute;left:0;text-align:left;margin-left:279.65pt;margin-top:19pt;width:259.8pt;height:36.05pt;z-index:-25163571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FF213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FF2138" w:rsidRPr="004961CD" w:rsidRDefault="00FF2138" w:rsidP="00FF2138">
      <w:pPr>
        <w:bidi/>
        <w:spacing w:after="0"/>
        <w:rPr>
          <w:rFonts w:cs="Arabic Transparent"/>
          <w:b/>
          <w:bCs/>
          <w:noProof/>
          <w:sz w:val="28"/>
          <w:szCs w:val="28"/>
          <w:rtl/>
          <w:lang w:eastAsia="fr-FR"/>
        </w:rPr>
      </w:pPr>
      <w:r w:rsidRPr="004961CD">
        <w:rPr>
          <w:rFonts w:cs="Arabic Transparent" w:hint="cs"/>
          <w:b/>
          <w:bCs/>
          <w:noProof/>
          <w:sz w:val="28"/>
          <w:szCs w:val="28"/>
          <w:rtl/>
          <w:lang w:eastAsia="fr-FR"/>
        </w:rPr>
        <w:t>ا</w:t>
      </w:r>
      <w:r w:rsidRPr="004961CD">
        <w:rPr>
          <w:rFonts w:cs="Simplified Arabic" w:hint="cs"/>
          <w:sz w:val="28"/>
          <w:szCs w:val="28"/>
          <w:rtl/>
          <w:lang w:bidi="ar-DZ"/>
        </w:rPr>
        <w:t>لانتقال من الشكل الجبري إلى الشكل المثلي و العكس.</w:t>
      </w:r>
    </w:p>
    <w:p w:rsidR="00577E9B" w:rsidRDefault="00577E9B" w:rsidP="0056225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FF2138" w:rsidRPr="003E02BF" w:rsidRDefault="00D365F3" w:rsidP="00577E9B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 w:bidi="ar-DZ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رميز أولير : </w:t>
      </w:r>
    </w:p>
    <w:p w:rsidR="003E02BF" w:rsidRPr="003E02BF" w:rsidRDefault="003E02BF" w:rsidP="003E02BF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عريف:</w:t>
      </w:r>
    </w:p>
    <w:p w:rsidR="003E02BF" w:rsidRPr="003E02BF" w:rsidRDefault="003E02BF" w:rsidP="003E02BF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3E02BF">
        <w:rPr>
          <w:rFonts w:cs="Simplified Arabic" w:hint="cs"/>
          <w:sz w:val="28"/>
          <w:szCs w:val="28"/>
          <w:rtl/>
          <w:lang w:bidi="ar-DZ"/>
        </w:rPr>
        <w:t>العدد المركب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47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غير المعدوم الذي </w:t>
      </w:r>
      <w:proofErr w:type="spellStart"/>
      <w:r w:rsidRPr="003E02BF">
        <w:rPr>
          <w:rFonts w:cs="Simplified Arabic" w:hint="cs"/>
          <w:sz w:val="28"/>
          <w:szCs w:val="28"/>
          <w:rtl/>
          <w:lang w:bidi="ar-DZ"/>
        </w:rPr>
        <w:t>طويلته</w:t>
      </w:r>
      <w:proofErr w:type="spellEnd"/>
      <w:r w:rsidRPr="003E02BF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E02BF">
        <w:rPr>
          <w:rFonts w:cs="Simplified Arabic" w:hint="cs"/>
          <w:noProof/>
          <w:position w:val="-4"/>
          <w:sz w:val="28"/>
          <w:szCs w:val="28"/>
          <w:rtl/>
          <w:lang w:eastAsia="fr-FR"/>
        </w:rPr>
        <w:t>1</w:t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عمدة له يكتب </w:t>
      </w:r>
      <m:oMath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Z=e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iθ</m:t>
            </m:r>
          </m:sup>
        </m:sSup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حيث :  </w:t>
      </w:r>
      <m:oMath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iθ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=Cosθ+iSinθ</m:t>
        </m:r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3E02BF" w:rsidRPr="003E02BF" w:rsidRDefault="003E02BF" w:rsidP="003E02BF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 w:bidi="ar-DZ"/>
        </w:rPr>
      </w:pPr>
      <w:r w:rsidRPr="003E02BF">
        <w:rPr>
          <w:rFonts w:cs="Simplified Arabic" w:hint="cs"/>
          <w:sz w:val="28"/>
          <w:szCs w:val="28"/>
          <w:rtl/>
          <w:lang w:bidi="ar-DZ"/>
        </w:rPr>
        <w:t xml:space="preserve">  هذا ترميز يسمى ترميز </w:t>
      </w:r>
      <w:proofErr w:type="spellStart"/>
      <w:r w:rsidRPr="003E02BF">
        <w:rPr>
          <w:rFonts w:cs="Simplified Arabic" w:hint="cs"/>
          <w:sz w:val="28"/>
          <w:szCs w:val="28"/>
          <w:rtl/>
          <w:lang w:bidi="ar-DZ"/>
        </w:rPr>
        <w:t>أولير</w:t>
      </w:r>
      <w:proofErr w:type="spellEnd"/>
      <w:r w:rsidRPr="003E02BF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725C1B" w:rsidRPr="003E02BF" w:rsidRDefault="00A93E88" w:rsidP="00725C1B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pict>
          <v:roundrect id="_x0000_s1056" style="position:absolute;left:0;text-align:left;margin-left:144.65pt;margin-top:21.05pt;width:394.8pt;height:49.6pt;z-index:-251634688" arcsize="10923f"/>
        </w:pict>
      </w:r>
      <w:r w:rsidR="00725C1B"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شكل الأسي لعدد مركب غير معدوم.</w:t>
      </w:r>
    </w:p>
    <w:p w:rsidR="00725C1B" w:rsidRPr="003E02BF" w:rsidRDefault="00725C1B" w:rsidP="00725C1B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تعريف:</w:t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العدد المركب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46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غير المعدوم الذي </w:t>
      </w:r>
      <w:proofErr w:type="spellStart"/>
      <w:r w:rsidRPr="003E02BF">
        <w:rPr>
          <w:rFonts w:cs="Simplified Arabic" w:hint="cs"/>
          <w:sz w:val="28"/>
          <w:szCs w:val="28"/>
          <w:rtl/>
          <w:lang w:bidi="ar-DZ"/>
        </w:rPr>
        <w:t>طويلته</w:t>
      </w:r>
      <w:proofErr w:type="spellEnd"/>
      <w:r w:rsidRPr="003E02BF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46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عمدة له يكتب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z=</m:t>
        </m:r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r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iθ</m:t>
            </m:r>
          </m:sup>
        </m:sSup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. </w:t>
      </w:r>
    </w:p>
    <w:p w:rsidR="00725C1B" w:rsidRPr="003E02BF" w:rsidRDefault="00725C1B" w:rsidP="00725C1B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3E02BF">
        <w:rPr>
          <w:rFonts w:cs="Simplified Arabic" w:hint="cs"/>
          <w:sz w:val="28"/>
          <w:szCs w:val="28"/>
          <w:rtl/>
        </w:rPr>
        <w:t xml:space="preserve">      هذه الكتابة تسمى</w:t>
      </w:r>
      <w:r w:rsidRPr="003E02BF">
        <w:rPr>
          <w:rFonts w:cs="Simplified Arabic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الشكل </w:t>
      </w:r>
      <w:proofErr w:type="spellStart"/>
      <w:r w:rsidRPr="003E02BF">
        <w:rPr>
          <w:rFonts w:cs="Simplified Arabic" w:hint="cs"/>
          <w:sz w:val="28"/>
          <w:szCs w:val="28"/>
          <w:rtl/>
          <w:lang w:bidi="ar-DZ"/>
        </w:rPr>
        <w:t>الأسي</w:t>
      </w:r>
      <w:proofErr w:type="spellEnd"/>
      <w:r w:rsidRPr="003E02BF">
        <w:rPr>
          <w:rFonts w:cs="Simplified Arabic" w:hint="cs"/>
          <w:sz w:val="28"/>
          <w:szCs w:val="28"/>
          <w:rtl/>
          <w:lang w:bidi="ar-DZ"/>
        </w:rPr>
        <w:t xml:space="preserve"> للعدد المركب 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469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</w:rPr>
        <w:t>.</w:t>
      </w:r>
    </w:p>
    <w:p w:rsidR="003F1E14" w:rsidRDefault="003F1E14" w:rsidP="0056225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واص : </w:t>
      </w:r>
    </w:p>
    <w:p w:rsidR="003E02BF" w:rsidRPr="003E02BF" w:rsidRDefault="003E02BF" w:rsidP="003E02BF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  <w:r w:rsidRPr="003E02BF">
        <w:rPr>
          <w:rFonts w:eastAsiaTheme="minorEastAsia" w:cs="Traditional Arabic" w:hint="cs"/>
          <w:noProof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 w:rsidRPr="003E02BF">
        <w:rPr>
          <w:rFonts w:eastAsiaTheme="minorEastAsia" w:cs="Traditional Arabic" w:hint="cs"/>
          <w:noProof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'</m:t>
        </m:r>
      </m:oMath>
      <w:r w:rsidRPr="003E02BF">
        <w:rPr>
          <w:rFonts w:eastAsiaTheme="minorEastAsia" w:cs="Traditional Arabic" w:hint="cs"/>
          <w:noProof/>
          <w:sz w:val="28"/>
          <w:szCs w:val="28"/>
          <w:rtl/>
          <w:lang w:bidi="ar-DZ"/>
        </w:rPr>
        <w:t xml:space="preserve"> </w:t>
      </w:r>
      <w:r w:rsidRPr="003E02BF">
        <w:rPr>
          <w:rFonts w:cs="Simplified Arabic" w:hint="cs"/>
          <w:sz w:val="28"/>
          <w:szCs w:val="28"/>
          <w:rtl/>
          <w:lang w:bidi="ar-DZ"/>
        </w:rPr>
        <w:t>عددان حقيقيان لدينا :</w:t>
      </w:r>
      <w:r w:rsidRPr="003E02BF">
        <w:rPr>
          <w:rFonts w:eastAsiaTheme="minorEastAsia" w:cs="Traditional Arabic" w:hint="cs"/>
          <w:noProof/>
          <w:sz w:val="28"/>
          <w:szCs w:val="28"/>
          <w:rtl/>
          <w:lang w:bidi="ar-DZ"/>
        </w:rPr>
        <w:t xml:space="preserve"> </w:t>
      </w:r>
    </w:p>
    <w:p w:rsidR="003F1E14" w:rsidRPr="003E02BF" w:rsidRDefault="003F1E14" w:rsidP="003E02BF">
      <w:pPr>
        <w:bidi/>
        <w:spacing w:after="0" w:line="240" w:lineRule="auto"/>
        <w:rPr>
          <w:rFonts w:cs="Traditional Arabic"/>
          <w:b/>
          <w:bCs/>
          <w:i/>
          <w:i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  <m:oMath>
        <m:sSup>
          <m:sSupPr>
            <m:ctrlPr>
              <w:rPr>
                <w:rFonts w:ascii="Cambria Math" w:hAnsi="Cambria Math" w:cs="Traditional Arabic"/>
                <w:i/>
                <w:iCs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θ</m:t>
            </m:r>
          </m:sup>
        </m:sSup>
        <m:r>
          <w:rPr>
            <w:rFonts w:ascii="Cambria Math" w:hAnsi="Cambria Math" w:cs="Traditional Arabic"/>
            <w:noProof/>
            <w:sz w:val="28"/>
            <w:szCs w:val="28"/>
            <w:rtl/>
            <w:lang w:eastAsia="fr-FR"/>
          </w:rPr>
          <m:t>×</m:t>
        </m:r>
        <m:sSup>
          <m:sSupPr>
            <m:ctrlPr>
              <w:rPr>
                <w:rFonts w:ascii="Cambria Math" w:hAnsi="Cambria Math" w:cs="Traditional Arabic"/>
                <w:i/>
                <w:iCs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θ'</m:t>
            </m:r>
          </m:sup>
        </m:sSup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raditional Arabic"/>
                <w:i/>
                <w:iCs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</m:t>
            </m:r>
            <m:d>
              <m:dPr>
                <m:ctrlPr>
                  <w:rPr>
                    <w:rFonts w:ascii="Cambria Math" w:hAnsi="Cambria Math" w:cs="Traditional Arabic"/>
                    <w:i/>
                    <w:iCs/>
                    <w:noProof/>
                    <w:sz w:val="28"/>
                    <w:szCs w:val="28"/>
                    <w:lang w:eastAsia="fr-FR"/>
                  </w:rPr>
                </m:ctrlPr>
              </m:dPr>
              <m:e>
                <m:r>
                  <w:rPr>
                    <w:rFonts w:ascii="Cambria Math" w:hAnsi="Cambria Math" w:cs="Traditional Arabic"/>
                    <w:noProof/>
                    <w:sz w:val="28"/>
                    <w:szCs w:val="28"/>
                    <w:lang w:eastAsia="fr-FR"/>
                  </w:rPr>
                  <m:t>θ+θ'</m:t>
                </m:r>
              </m:e>
            </m:d>
          </m:sup>
        </m:sSup>
      </m:oMath>
      <w:r w:rsidR="00362934" w:rsidRPr="003E02BF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  </w:t>
      </w:r>
      <w:r w:rsidRPr="003E02BF">
        <w:rPr>
          <w:rFonts w:eastAsiaTheme="minorEastAsia" w:cs="Traditional Arabic" w:hint="cs"/>
          <w:iCs/>
          <w:noProof/>
          <w:sz w:val="28"/>
          <w:szCs w:val="28"/>
          <w:rtl/>
          <w:lang w:eastAsia="fr-FR"/>
        </w:rPr>
        <w:t xml:space="preserve"> ، </w:t>
      </w:r>
      <m:oMath>
        <m:f>
          <m:f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den>
        </m:f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i(θ-</m:t>
            </m:r>
            <m:sSup>
              <m:sSup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θ</m:t>
                </m:r>
              </m:e>
              <m:sup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)</m:t>
            </m:r>
          </m:sup>
        </m:sSup>
      </m:oMath>
      <w:r w:rsidR="00362934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  ،  </w:t>
      </w:r>
      <m:oMath>
        <m:f>
          <m:f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den>
        </m:f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-iθ</m:t>
            </m:r>
          </m:sup>
        </m:sSup>
      </m:oMath>
      <w:r w:rsidR="00362934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</w:t>
      </w:r>
      <w:r w:rsid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  <w:r w:rsidR="00362934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>،</w:t>
      </w:r>
      <w:r w:rsid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 </w:t>
      </w:r>
      <m:oMath>
        <m:acc>
          <m:accPr>
            <m:chr m:val="̅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raditional Arabic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e>
        </m:acc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-iθ</m:t>
            </m:r>
          </m:sup>
        </m:sSup>
      </m:oMath>
    </w:p>
    <w:p w:rsidR="00F927E3" w:rsidRPr="003E02BF" w:rsidRDefault="005D4632" w:rsidP="003F1E14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لاحظة : </w:t>
      </w:r>
      <w:r w:rsidR="00F927E3"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       </w:t>
      </w:r>
    </w:p>
    <w:p w:rsidR="00151FA1" w:rsidRPr="003E02BF" w:rsidRDefault="00362934" w:rsidP="00151FA1">
      <w:pPr>
        <w:bidi/>
        <w:spacing w:after="0" w:line="240" w:lineRule="auto"/>
        <w:rPr>
          <w:rFonts w:eastAsiaTheme="minorEastAsia" w:cs="Traditional Arabic"/>
          <w:noProof/>
          <w:sz w:val="28"/>
          <w:szCs w:val="28"/>
          <w:rtl/>
          <w:lang w:eastAsia="fr-FR"/>
        </w:rPr>
      </w:pPr>
      <w:r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 </w:t>
      </w:r>
      <w:r w:rsidR="00151FA1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                                  </w:t>
      </w:r>
      <w:r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sSup>
              <m:sSupPr>
                <m:ctrlPr>
                  <w:rPr>
                    <w:rFonts w:ascii="Cambria Math" w:hAnsi="Cambria Math" w:cs="Traditional Arabic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Traditional Arabic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hAnsi="Cambria Math" w:cs="Traditional Arabic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e>
        </m:acc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=cosθ-isinθ=cos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-θ</m:t>
            </m:r>
          </m:e>
        </m:d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+isin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-θ</m:t>
            </m:r>
          </m:e>
        </m:d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-iθ</m:t>
            </m:r>
          </m:sup>
        </m:sSup>
      </m:oMath>
      <w:r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</w:p>
    <w:p w:rsidR="00362934" w:rsidRPr="003E02BF" w:rsidRDefault="00A93E88" w:rsidP="00151FA1">
      <w:pPr>
        <w:bidi/>
        <w:spacing w:after="0" w:line="240" w:lineRule="auto"/>
        <w:rPr>
          <w:rFonts w:cs="Traditional Arabic"/>
          <w:i/>
          <w:noProof/>
          <w:sz w:val="28"/>
          <w:szCs w:val="28"/>
          <w:lang w:eastAsia="fr-FR"/>
        </w:rPr>
      </w:pPr>
      <m:oMathPara>
        <m:oMath>
          <m:sSup>
            <m:sSupPr>
              <m:ctrlPr>
                <w:rPr>
                  <w:rFonts w:ascii="Cambria Math" w:hAnsi="Cambria Math" w:cs="Traditional Arabic"/>
                  <w:i/>
                  <w:noProof/>
                  <w:sz w:val="28"/>
                  <w:szCs w:val="28"/>
                  <w:lang w:eastAsia="fr-FR"/>
                </w:rPr>
              </m:ctrlPr>
            </m:sSupPr>
            <m:e>
              <m: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e</m:t>
              </m:r>
            </m:e>
            <m:sup>
              <m: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i</m:t>
              </m:r>
              <m:d>
                <m:dPr>
                  <m:ctrlPr>
                    <w:rPr>
                      <w:rFonts w:ascii="Cambria Math" w:hAnsi="Cambria Math" w:cs="Traditional Arabic"/>
                      <w:i/>
                      <w:noProof/>
                      <w:sz w:val="28"/>
                      <w:szCs w:val="28"/>
                      <w:lang w:eastAsia="fr-FR"/>
                    </w:rPr>
                  </m:ctrlPr>
                </m:dPr>
                <m:e>
                  <m:r>
                    <w:rPr>
                      <w:rFonts w:ascii="Cambria Math" w:hAnsi="Cambria Math" w:cs="Traditional Arabic"/>
                      <w:noProof/>
                      <w:sz w:val="28"/>
                      <w:szCs w:val="28"/>
                      <w:lang w:eastAsia="fr-FR"/>
                    </w:rPr>
                    <m:t>θ+π</m:t>
                  </m:r>
                </m:e>
              </m:d>
            </m:sup>
          </m:sSup>
          <m:r>
            <w:rPr>
              <w:rFonts w:ascii="Cambria Math" w:hAnsi="Cambria Math" w:cs="Traditional Arabic"/>
              <w:noProof/>
              <w:sz w:val="28"/>
              <w:szCs w:val="28"/>
              <w:lang w:eastAsia="fr-FR"/>
            </w:rPr>
            <m:t>=</m:t>
          </m:r>
          <m:func>
            <m:funcPr>
              <m:ctrlP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raditional Arabic"/>
                      <w:i/>
                      <w:noProof/>
                      <w:sz w:val="28"/>
                      <w:szCs w:val="28"/>
                      <w:lang w:eastAsia="fr-FR"/>
                    </w:rPr>
                  </m:ctrlPr>
                </m:dPr>
                <m:e>
                  <m:r>
                    <w:rPr>
                      <w:rFonts w:ascii="Cambria Math" w:hAnsi="Cambria Math" w:cs="Traditional Arabic"/>
                      <w:noProof/>
                      <w:sz w:val="28"/>
                      <w:szCs w:val="28"/>
                      <w:lang w:eastAsia="fr-FR"/>
                    </w:rPr>
                    <m:t>θ+π</m:t>
                  </m:r>
                </m:e>
              </m:d>
              <m:ctrlPr>
                <w:rPr>
                  <w:rFonts w:ascii="Cambria Math" w:hAnsi="Cambria Math" w:cs="Traditional Arabic"/>
                  <w:i/>
                  <w:noProof/>
                  <w:sz w:val="28"/>
                  <w:szCs w:val="28"/>
                  <w:lang w:eastAsia="fr-FR"/>
                </w:rPr>
              </m:ctrlPr>
            </m:e>
          </m:func>
          <m:r>
            <w:rPr>
              <w:rFonts w:ascii="Cambria Math" w:hAnsi="Cambria Math" w:cs="Traditional Arabic"/>
              <w:noProof/>
              <w:sz w:val="28"/>
              <w:szCs w:val="28"/>
              <w:lang w:eastAsia="fr-FR"/>
            </w:rPr>
            <m:t>+isin</m:t>
          </m:r>
          <m:d>
            <m:dPr>
              <m:ctrlPr>
                <w:rPr>
                  <w:rFonts w:ascii="Cambria Math" w:hAnsi="Cambria Math" w:cs="Traditional Arabic"/>
                  <w:i/>
                  <w:noProof/>
                  <w:sz w:val="28"/>
                  <w:szCs w:val="28"/>
                  <w:lang w:eastAsia="fr-FR"/>
                </w:rPr>
              </m:ctrlPr>
            </m:dPr>
            <m:e>
              <m: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θ+π</m:t>
              </m:r>
            </m:e>
          </m:d>
          <m:r>
            <w:rPr>
              <w:rFonts w:ascii="Cambria Math" w:hAnsi="Cambria Math" w:cs="Traditional Arabic"/>
              <w:noProof/>
              <w:sz w:val="28"/>
              <w:szCs w:val="28"/>
              <w:lang w:eastAsia="fr-FR"/>
            </w:rPr>
            <m:t>=-cosθ-isinθ=-</m:t>
          </m:r>
          <m:sSup>
            <m:sSupPr>
              <m:ctrlPr>
                <w:rPr>
                  <w:rFonts w:ascii="Cambria Math" w:hAnsi="Cambria Math" w:cs="Traditional Arabic"/>
                  <w:i/>
                  <w:noProof/>
                  <w:sz w:val="28"/>
                  <w:szCs w:val="28"/>
                  <w:lang w:eastAsia="fr-FR"/>
                </w:rPr>
              </m:ctrlPr>
            </m:sSupPr>
            <m:e>
              <m: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e</m:t>
              </m:r>
            </m:e>
            <m:sup>
              <m:r>
                <w:rPr>
                  <w:rFonts w:ascii="Cambria Math" w:hAnsi="Cambria Math" w:cs="Traditional Arabic"/>
                  <w:noProof/>
                  <w:sz w:val="28"/>
                  <w:szCs w:val="28"/>
                  <w:lang w:eastAsia="fr-FR"/>
                </w:rPr>
                <m:t>iθ</m:t>
              </m:r>
            </m:sup>
          </m:sSup>
        </m:oMath>
      </m:oMathPara>
    </w:p>
    <w:p w:rsidR="003E02BF" w:rsidRPr="00AB36D8" w:rsidRDefault="005D4632" w:rsidP="005D463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B36D8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دستور موافر :</w:t>
      </w:r>
    </w:p>
    <w:p w:rsidR="003E02BF" w:rsidRDefault="003E02BF" w:rsidP="003E02BF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AB36D8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خاصية :</w:t>
      </w: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w:r w:rsidRPr="003E02BF">
        <w:rPr>
          <w:rFonts w:cs="Simplified Arabic" w:hint="cs"/>
          <w:sz w:val="28"/>
          <w:szCs w:val="28"/>
          <w:rtl/>
          <w:lang w:bidi="ar-DZ"/>
        </w:rPr>
        <w:t>العدد المركب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5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غير المعدوم الذي </w:t>
      </w:r>
      <w:proofErr w:type="spellStart"/>
      <w:r w:rsidRPr="003E02BF">
        <w:rPr>
          <w:rFonts w:cs="Simplified Arabic" w:hint="cs"/>
          <w:sz w:val="28"/>
          <w:szCs w:val="28"/>
          <w:rtl/>
          <w:lang w:bidi="ar-DZ"/>
        </w:rPr>
        <w:t>طويلته</w:t>
      </w:r>
      <w:proofErr w:type="spellEnd"/>
      <w:r w:rsidRPr="003E02BF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E02BF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5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Simplified Arabic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 w:rsidRPr="003E02BF">
        <w:rPr>
          <w:rFonts w:cs="Simplified Arabic" w:hint="cs"/>
          <w:sz w:val="28"/>
          <w:szCs w:val="28"/>
          <w:rtl/>
          <w:lang w:bidi="ar-DZ"/>
        </w:rPr>
        <w:t xml:space="preserve"> عمدة له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3E02BF" w:rsidRDefault="003E02BF" w:rsidP="00AB36D8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من أجل كل عدد طبيعي غير معدوم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n</m:t>
        </m:r>
      </m:oMath>
      <w:r>
        <w:rPr>
          <w:rFonts w:eastAsiaTheme="minorEastAsia" w:cs="Simplified Arabic" w:hint="cs"/>
          <w:sz w:val="28"/>
          <w:szCs w:val="28"/>
          <w:rtl/>
          <w:lang w:bidi="ar-DZ"/>
        </w:rPr>
        <w:t xml:space="preserve"> لدينا :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Arabic Transparent"/>
                        <w:i/>
                        <w:noProof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abic Transparent"/>
                        <w:noProof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Arabic Transparent"/>
                        <w:noProof/>
                        <w:sz w:val="28"/>
                        <w:szCs w:val="28"/>
                      </w:rPr>
                      <m:t>iθ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inθ</m:t>
            </m:r>
          </m:sup>
        </m:sSup>
      </m:oMath>
      <w:r w:rsidR="00AB36D8">
        <w:rPr>
          <w:rFonts w:eastAsiaTheme="minorEastAsia" w:cs="Simplified Arabic" w:hint="cs"/>
          <w:sz w:val="28"/>
          <w:szCs w:val="28"/>
          <w:rtl/>
          <w:lang w:bidi="ar-DZ"/>
        </w:rPr>
        <w:t xml:space="preserve">. </w:t>
      </w:r>
    </w:p>
    <w:p w:rsidR="00AB36D8" w:rsidRPr="00AB36D8" w:rsidRDefault="00AB36D8" w:rsidP="00AB36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نتائج :</w:t>
      </w:r>
    </w:p>
    <w:p w:rsidR="005D4632" w:rsidRDefault="00AB36D8" w:rsidP="00AB36D8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</w:rPr>
      </w:pP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لدينا : </w:t>
      </w:r>
      <m:oMath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iθ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inθ</m:t>
            </m:r>
          </m:sup>
        </m:sSup>
      </m:oMath>
      <w:r>
        <w:rPr>
          <w:rFonts w:eastAsiaTheme="minorEastAsia" w:cs="Arabic Transparent" w:hint="cs"/>
          <w:noProof/>
          <w:sz w:val="28"/>
          <w:szCs w:val="28"/>
          <w:rtl/>
        </w:rPr>
        <w:t xml:space="preserve">   ومنه : </w:t>
      </w:r>
      <w:r w:rsidR="005D4632"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</w:rPr>
                  <m:t>co</m:t>
                </m:r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</w:rPr>
                  <m:t>sθ+isinθ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abic Transparent" w:hint="cs"/>
                    <w:noProof/>
                    <w:sz w:val="28"/>
                    <w:szCs w:val="28"/>
                    <w:rtl/>
                  </w:rPr>
                  <m:t xml:space="preserve"> </m:t>
                </m:r>
              </m:e>
            </m:d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 xml:space="preserve">nθ+isin nθ </m:t>
            </m:r>
          </m:e>
        </m:func>
      </m:oMath>
      <w:r w:rsidR="005D4632" w:rsidRPr="003E02BF">
        <w:rPr>
          <w:rFonts w:eastAsiaTheme="minorEastAsia" w:cs="Arabic Transparent" w:hint="cs"/>
          <w:noProof/>
          <w:sz w:val="28"/>
          <w:szCs w:val="28"/>
          <w:rtl/>
        </w:rPr>
        <w:t xml:space="preserve"> ، </w:t>
      </w:r>
    </w:p>
    <w:p w:rsidR="00AB36D8" w:rsidRPr="003E02BF" w:rsidRDefault="00AB36D8" w:rsidP="00AB36D8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 w:rsidRPr="003E02BF">
        <w:rPr>
          <w:rFonts w:cs="Arabic Transparent" w:hint="cs"/>
          <w:noProof/>
          <w:sz w:val="28"/>
          <w:szCs w:val="28"/>
          <w:rtl/>
          <w:lang w:eastAsia="fr-FR"/>
        </w:rPr>
        <w:t xml:space="preserve">دستور أولير :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cosθ=</m:t>
        </m:r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+</m:t>
            </m:r>
            <m:sSup>
              <m:sSupPr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-iθ</m:t>
                </m:r>
              </m:sup>
            </m:sSup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</m:oMath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sinθ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-iθ</m:t>
                </m:r>
              </m:sup>
            </m:sSup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i</m:t>
            </m:r>
          </m:den>
        </m:f>
      </m:oMath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5D4632" w:rsidRPr="003E02BF" w:rsidRDefault="00DB6B26" w:rsidP="005D463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لاحظات </w:t>
      </w:r>
    </w:p>
    <w:p w:rsidR="003F1E14" w:rsidRPr="003E02BF" w:rsidRDefault="00DB6B26" w:rsidP="00DB6B26">
      <w:pPr>
        <w:bidi/>
        <w:spacing w:after="0" w:line="240" w:lineRule="auto"/>
        <w:rPr>
          <w:rFonts w:eastAsiaTheme="minorEastAsia" w:cs="Traditional Arabic"/>
          <w:iCs/>
          <w:noProof/>
          <w:sz w:val="28"/>
          <w:szCs w:val="28"/>
          <w:rtl/>
        </w:rPr>
      </w:pPr>
      <w:r w:rsidRPr="003E02BF">
        <w:rPr>
          <w:rFonts w:cs="Traditional Arabic" w:hint="cs"/>
          <w:noProof/>
          <w:sz w:val="28"/>
          <w:szCs w:val="28"/>
          <w:rtl/>
          <w:lang w:eastAsia="fr-FR"/>
        </w:rPr>
        <w:t xml:space="preserve">لدينا </w:t>
      </w:r>
      <m:oMath>
        <m:sSup>
          <m:sSupPr>
            <m:ctrl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θ</m:t>
            </m:r>
          </m:sup>
        </m:sSup>
        <m:r>
          <m:rPr>
            <m:sty m:val="p"/>
          </m:rPr>
          <w:rPr>
            <w:rFonts w:ascii="Cambria Math" w:hAnsi="Cambria Math" w:cs="Traditional Arabic"/>
            <w:noProof/>
            <w:sz w:val="28"/>
            <w:szCs w:val="28"/>
            <w:rtl/>
            <w:lang w:eastAsia="fr-FR"/>
          </w:rPr>
          <m:t>×</m:t>
        </m:r>
        <m:sSup>
          <m:sSupPr>
            <m:ctrl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θ'</m:t>
            </m:r>
          </m:sup>
        </m:sSup>
        <m:r>
          <m:rPr>
            <m:sty m:val="p"/>
          </m:rP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i</m:t>
            </m:r>
            <m:d>
              <m:dPr>
                <m:ctrlPr>
                  <w:rPr>
                    <w:rFonts w:ascii="Cambria Math" w:hAnsi="Cambria Math" w:cs="Traditional Arabic"/>
                    <w:noProof/>
                    <w:sz w:val="28"/>
                    <w:szCs w:val="28"/>
                    <w:lang w:eastAsia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raditional Arabic"/>
                    <w:noProof/>
                    <w:sz w:val="28"/>
                    <w:szCs w:val="28"/>
                    <w:lang w:eastAsia="fr-FR"/>
                  </w:rPr>
                  <m:t>θ+θ'</m:t>
                </m:r>
              </m:e>
            </m:d>
          </m:sup>
        </m:sSup>
      </m:oMath>
      <w:r w:rsidR="003F1E14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</w:t>
      </w:r>
      <w:r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>ومنه</w:t>
      </w:r>
      <w:r w:rsidR="003F1E14" w:rsidRPr="003E02BF">
        <w:rPr>
          <w:rFonts w:eastAsiaTheme="minorEastAsia" w:cs="Traditional Arabic" w:hint="cs"/>
          <w:noProof/>
          <w:sz w:val="28"/>
          <w:szCs w:val="28"/>
          <w:rtl/>
          <w:lang w:eastAsia="fr-FR"/>
        </w:rPr>
        <w:t xml:space="preserve">  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cos</m:t>
        </m:r>
        <m:d>
          <m:d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θ+θ'</m:t>
            </m:r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=cosθcos</m:t>
        </m:r>
        <m:sSup>
          <m:sSup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θ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-sinθsinθ'</m:t>
        </m:r>
      </m:oMath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 </w:t>
      </w:r>
    </w:p>
    <w:p w:rsidR="00DB6B26" w:rsidRPr="003E02BF" w:rsidRDefault="003F1E14" w:rsidP="003F1E14">
      <w:pPr>
        <w:bidi/>
        <w:spacing w:after="0" w:line="240" w:lineRule="auto"/>
        <w:rPr>
          <w:rFonts w:eastAsiaTheme="minorEastAsia" w:cs="Traditional Arabic"/>
          <w:iCs/>
          <w:noProof/>
          <w:sz w:val="28"/>
          <w:szCs w:val="28"/>
          <w:rtl/>
        </w:rPr>
      </w:pPr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                                                     </w:t>
      </w:r>
      <w:r w:rsidR="00DB6B26"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و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sin</m:t>
        </m:r>
        <m:d>
          <m:dPr>
            <m:ctrlPr>
              <w:rPr>
                <w:rFonts w:ascii="Cambria Math" w:eastAsiaTheme="minorEastAsia" w:hAnsi="Cambria Math" w:cs="Traditional Arabic"/>
                <w:i/>
                <w:iCs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θ+θ'</m:t>
            </m:r>
          </m:e>
        </m:d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=sinθcos</m:t>
        </m:r>
        <m:sSup>
          <m:sSupPr>
            <m:ctrlPr>
              <w:rPr>
                <w:rFonts w:ascii="Cambria Math" w:eastAsiaTheme="minorEastAsia" w:hAnsi="Cambria Math" w:cs="Traditional Arabic"/>
                <w:i/>
                <w:iCs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θ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+cosθsinθ'</m:t>
        </m:r>
      </m:oMath>
    </w:p>
    <w:p w:rsidR="003F1E14" w:rsidRPr="003E02BF" w:rsidRDefault="003F1E14" w:rsidP="00151FA1">
      <w:pPr>
        <w:bidi/>
        <w:spacing w:after="0" w:line="240" w:lineRule="auto"/>
        <w:rPr>
          <w:rFonts w:eastAsiaTheme="minorEastAsia" w:cs="Traditional Arabic"/>
          <w:iCs/>
          <w:noProof/>
          <w:sz w:val="28"/>
          <w:szCs w:val="28"/>
          <w:rtl/>
        </w:rPr>
      </w:pPr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لدينا : </w:t>
      </w:r>
      <m:oMath>
        <m:sSup>
          <m:sSupPr>
            <m:ctrlPr>
              <w:rPr>
                <w:rFonts w:ascii="Cambria Math" w:eastAsiaTheme="minorEastAsia" w:hAnsi="Cambria Math" w:cs="Traditional Arabic"/>
                <w:i/>
                <w:iCs/>
                <w:noProof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raditional Arabic"/>
                    <w:i/>
                    <w:iCs/>
                    <w:noProof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raditional Arabic"/>
                        <w:i/>
                        <w:iCs/>
                        <w:noProof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raditional Arabic"/>
                        <w:noProof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raditional Arabic"/>
                        <w:noProof/>
                        <w:sz w:val="28"/>
                        <w:szCs w:val="28"/>
                      </w:rPr>
                      <m:t>iθ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raditional Arabic"/>
                <w:i/>
                <w:iCs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</w:rPr>
              <m:t>2iθ</m:t>
            </m:r>
          </m:sup>
        </m:sSup>
      </m:oMath>
      <w:r w:rsidRPr="003E02BF">
        <w:rPr>
          <w:rFonts w:eastAsiaTheme="minorEastAsia" w:cs="Arabic Transparent" w:hint="cs"/>
          <w:iCs/>
          <w:noProof/>
          <w:sz w:val="28"/>
          <w:szCs w:val="28"/>
          <w:rtl/>
        </w:rPr>
        <w:t xml:space="preserve"> ومنه </w:t>
      </w:r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cos2θ=cos²θ-sin²θ</m:t>
        </m:r>
      </m:oMath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  و  </w:t>
      </w:r>
      <m:oMath>
        <m:r>
          <w:rPr>
            <w:rFonts w:ascii="Cambria Math" w:eastAsiaTheme="minorEastAsia" w:hAnsi="Cambria Math" w:cs="Traditional Arabic"/>
            <w:noProof/>
            <w:sz w:val="28"/>
            <w:szCs w:val="28"/>
          </w:rPr>
          <m:t>sin2θ=2sinθcosθ</m:t>
        </m:r>
      </m:oMath>
      <w:r w:rsidRPr="003E02BF">
        <w:rPr>
          <w:rFonts w:eastAsiaTheme="minorEastAsia" w:cs="Traditional Arabic" w:hint="cs"/>
          <w:iCs/>
          <w:noProof/>
          <w:sz w:val="28"/>
          <w:szCs w:val="28"/>
          <w:rtl/>
        </w:rPr>
        <w:t xml:space="preserve"> </w:t>
      </w:r>
    </w:p>
    <w:p w:rsidR="00DB6B26" w:rsidRDefault="00F927E3" w:rsidP="00DB6B26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</w:t>
      </w:r>
      <w:r w:rsidR="00E17BCC"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01</w:t>
      </w: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:    </w:t>
      </w:r>
    </w:p>
    <w:p w:rsidR="00AB36D8" w:rsidRPr="003E02BF" w:rsidRDefault="00AB36D8" w:rsidP="00AB36D8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/>
        </w:rPr>
      </w:pPr>
      <w:r w:rsidRPr="003E02BF">
        <w:rPr>
          <w:rFonts w:cs="Arabic Transparent" w:hint="cs"/>
          <w:noProof/>
          <w:sz w:val="28"/>
          <w:szCs w:val="28"/>
          <w:rtl/>
          <w:lang w:eastAsia="fr-FR"/>
        </w:rPr>
        <w:t xml:space="preserve">اكتب الأعداد المركبة على الشكل المثلثي ثم على الشكل الاسي </w:t>
      </w:r>
    </w:p>
    <w:p w:rsidR="00AB36D8" w:rsidRPr="003E02BF" w:rsidRDefault="00AB36D8" w:rsidP="00AB36D8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sSub>
          <m:sSub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sub>
        </m:sSub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3+</m:t>
        </m:r>
        <m:rad>
          <m:radPr>
            <m:degHide m:val="on"/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radPr>
          <m:deg/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3</m:t>
            </m:r>
          </m:e>
        </m:rad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i</m:t>
        </m:r>
      </m:oMath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w:r w:rsidRPr="003E02BF">
        <w:rPr>
          <w:rFonts w:eastAsiaTheme="minorEastAsia" w:cs="Arabic Transparent"/>
          <w:noProof/>
          <w:sz w:val="28"/>
          <w:szCs w:val="28"/>
          <w:lang w:eastAsia="fr-FR"/>
        </w:rPr>
        <w:t xml:space="preserve">   </w:t>
      </w:r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>،</w:t>
      </w:r>
      <w:r w:rsidRPr="003E02BF">
        <w:rPr>
          <w:rFonts w:eastAsiaTheme="minorEastAsia" w:cs="Arabic Transparent"/>
          <w:noProof/>
          <w:sz w:val="28"/>
          <w:szCs w:val="28"/>
          <w:lang w:eastAsia="fr-FR"/>
        </w:rPr>
        <w:t xml:space="preserve">   </w:t>
      </w:r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sSub>
          <m:sSub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sub>
        </m:sSub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radPr>
              <m:deg/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1-i</m:t>
            </m:r>
          </m:den>
        </m:f>
      </m:oMath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w:r w:rsidRPr="003E02BF">
        <w:rPr>
          <w:rFonts w:eastAsiaTheme="minorEastAsia" w:cs="Arabic Transparent"/>
          <w:noProof/>
          <w:sz w:val="28"/>
          <w:szCs w:val="28"/>
          <w:lang w:eastAsia="fr-FR"/>
        </w:rPr>
        <w:t xml:space="preserve">    </w:t>
      </w:r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>،</w:t>
      </w:r>
      <w:r w:rsidRPr="003E02BF">
        <w:rPr>
          <w:rFonts w:eastAsiaTheme="minorEastAsia" w:cs="Arabic Transparent"/>
          <w:noProof/>
          <w:sz w:val="28"/>
          <w:szCs w:val="28"/>
          <w:lang w:eastAsia="fr-FR"/>
        </w:rPr>
        <w:t xml:space="preserve"> </w:t>
      </w:r>
      <w:r w:rsidRPr="003E02BF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sSub>
          <m:sSub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-2(cos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π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6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+isin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π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6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)</m:t>
        </m:r>
      </m:oMath>
    </w:p>
    <w:p w:rsidR="00AB36D8" w:rsidRDefault="00AB36D8" w:rsidP="00AB36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AB36D8" w:rsidRDefault="00AB36D8" w:rsidP="00AB36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AB36D8" w:rsidRPr="003E02BF" w:rsidRDefault="00AB36D8" w:rsidP="00AB36D8">
      <w:pPr>
        <w:bidi/>
        <w:spacing w:after="0" w:line="240" w:lineRule="auto"/>
        <w:rPr>
          <w:rFonts w:cs="Arabic Transparent"/>
          <w:sz w:val="28"/>
          <w:szCs w:val="28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تطبيق02 : </w:t>
      </w:r>
    </w:p>
    <w:p w:rsidR="00AB36D8" w:rsidRPr="003E02BF" w:rsidRDefault="00AB36D8" w:rsidP="00AB36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425FFC" w:rsidRPr="003E02BF" w:rsidRDefault="00F927E3" w:rsidP="00425FFC">
      <w:pPr>
        <w:bidi/>
        <w:spacing w:after="0" w:line="240" w:lineRule="auto"/>
        <w:rPr>
          <w:rFonts w:cs="Arabic Transparent"/>
          <w:sz w:val="28"/>
          <w:szCs w:val="28"/>
          <w:rtl/>
          <w:lang w:eastAsia="fr-FR"/>
        </w:rPr>
      </w:pPr>
      <w:r w:rsidRPr="003E02BF">
        <w:rPr>
          <w:rFonts w:cs="Traditional Arabic" w:hint="cs"/>
          <w:b/>
          <w:bCs/>
          <w:noProof/>
          <w:color w:val="2042EC"/>
          <w:sz w:val="28"/>
          <w:szCs w:val="28"/>
          <w:rtl/>
          <w:lang w:eastAsia="fr-FR"/>
        </w:rPr>
        <w:t xml:space="preserve"> </w:t>
      </w:r>
      <w:r w:rsidR="00151FA1" w:rsidRPr="003E02BF">
        <w:rPr>
          <w:rFonts w:cs="Arabic Transparent" w:hint="cs"/>
          <w:noProof/>
          <w:sz w:val="28"/>
          <w:szCs w:val="28"/>
          <w:rtl/>
          <w:lang w:eastAsia="fr-FR"/>
        </w:rPr>
        <w:t xml:space="preserve">نعتبر الاعداد المركبة التالية : </w:t>
      </w:r>
      <m:oMath>
        <m:sSub>
          <m:sSub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sub>
        </m:sSub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i</m:t>
            </m:r>
            <m:f>
              <m:fPr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fPr>
              <m:num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π</m:t>
                </m:r>
              </m:num>
              <m:den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3</m:t>
                </m:r>
              </m:den>
            </m:f>
          </m:sup>
        </m:sSup>
      </m:oMath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 </w:t>
      </w:r>
      <w:r w:rsidR="0086470E" w:rsidRPr="003E02BF">
        <w:rPr>
          <w:rFonts w:cs="Arabic Transparent" w:hint="cs"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hAnsi="Cambria Math" w:cs="Arabic Transparent"/>
                <w:sz w:val="28"/>
                <w:szCs w:val="28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Arabic Transparent"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Arabic Transparent"/>
                <w:sz w:val="28"/>
                <w:szCs w:val="28"/>
                <w:lang w:eastAsia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i</m:t>
            </m:r>
            <m:f>
              <m:fPr>
                <m:ctrl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  <m:t>4</m:t>
                </m:r>
              </m:den>
            </m:f>
          </m:sup>
        </m:sSup>
      </m:oMath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  </w:t>
      </w:r>
      <w:r w:rsidR="00425FFC" w:rsidRPr="003E02BF">
        <w:rPr>
          <w:rFonts w:cs="Arabic Transparent" w:hint="cs"/>
          <w:sz w:val="28"/>
          <w:szCs w:val="28"/>
          <w:rtl/>
          <w:lang w:eastAsia="fr-FR"/>
        </w:rPr>
        <w:t xml:space="preserve"> ، </w:t>
      </w:r>
      <m:oMath>
        <w:bookmarkStart w:id="2" w:name="OLE_LINK5"/>
        <w:bookmarkStart w:id="3" w:name="OLE_LINK6"/>
        <m:r>
          <w:rPr>
            <w:rFonts w:ascii="Cambria Math" w:hAnsi="Cambria Math" w:cs="Arabic Transparent"/>
            <w:sz w:val="28"/>
            <w:szCs w:val="28"/>
            <w:lang w:eastAsia="fr-FR"/>
          </w:rPr>
          <m:t>z</m:t>
        </m:r>
        <w:bookmarkEnd w:id="2"/>
        <w:bookmarkEnd w:id="3"/>
        <m:r>
          <w:rPr>
            <w:rFonts w:ascii="Cambria Math" w:hAnsi="Cambria Math" w:cs="Arabic Transparent"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8"/>
                    <w:szCs w:val="28"/>
                    <w:lang w:eastAsia="fr-FR"/>
                  </w:rPr>
                  <m:t>2</m:t>
                </m:r>
              </m:sub>
            </m:sSub>
          </m:den>
        </m:f>
      </m:oMath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        </w:t>
      </w:r>
    </w:p>
    <w:p w:rsidR="00425FFC" w:rsidRPr="003E02BF" w:rsidRDefault="00425FFC" w:rsidP="00425FFC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cs="Arabic Transparent"/>
          <w:sz w:val="28"/>
          <w:szCs w:val="28"/>
          <w:lang w:eastAsia="fr-FR"/>
        </w:rPr>
      </w:pPr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أكتب </w:t>
      </w:r>
      <m:oMath>
        <m:r>
          <w:rPr>
            <w:rFonts w:ascii="Cambria Math" w:hAnsi="Cambria Math" w:cs="Arabic Transparent"/>
            <w:sz w:val="28"/>
            <w:szCs w:val="28"/>
            <w:lang w:eastAsia="fr-FR"/>
          </w:rPr>
          <m:t>z</m:t>
        </m:r>
      </m:oMath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 على الشكل الأسي </w:t>
      </w:r>
    </w:p>
    <w:p w:rsidR="00F927E3" w:rsidRPr="003E02BF" w:rsidRDefault="00425FFC" w:rsidP="00425FFC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cs="Arabic Transparent"/>
          <w:sz w:val="28"/>
          <w:szCs w:val="28"/>
          <w:lang w:eastAsia="fr-FR"/>
        </w:rPr>
      </w:pPr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أكتب </w:t>
      </w:r>
      <m:oMath>
        <m:sSub>
          <m:sSub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sub>
        </m:sSub>
      </m:oMath>
      <w:r w:rsidR="00F927E3" w:rsidRPr="003E02BF">
        <w:rPr>
          <w:rFonts w:cs="Arabic Transparent" w:hint="cs"/>
          <w:sz w:val="28"/>
          <w:szCs w:val="28"/>
          <w:rtl/>
          <w:lang w:eastAsia="fr-FR"/>
        </w:rPr>
        <w:t xml:space="preserve"> </w:t>
      </w:r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و </w:t>
      </w:r>
      <m:oMath>
        <m:sSub>
          <m:sSubPr>
            <m:ctrlPr>
              <w:rPr>
                <w:rFonts w:ascii="Cambria Math" w:hAnsi="Cambria Math" w:cs="Arabic Transparent"/>
                <w:sz w:val="28"/>
                <w:szCs w:val="28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  <w:lang w:eastAsia="fr-FR"/>
              </w:rPr>
              <m:t>2</m:t>
            </m:r>
          </m:sub>
        </m:sSub>
      </m:oMath>
      <w:r w:rsidR="00F927E3" w:rsidRPr="003E02BF">
        <w:rPr>
          <w:rFonts w:cs="Arabic Transparent" w:hint="cs"/>
          <w:sz w:val="28"/>
          <w:szCs w:val="28"/>
          <w:rtl/>
          <w:lang w:eastAsia="fr-FR"/>
        </w:rPr>
        <w:t xml:space="preserve">  </w:t>
      </w:r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على الشكل الجبري ثم </w:t>
      </w:r>
      <w:proofErr w:type="spellStart"/>
      <w:r w:rsidRPr="003E02BF">
        <w:rPr>
          <w:rFonts w:cs="Arabic Transparent" w:hint="cs"/>
          <w:sz w:val="28"/>
          <w:szCs w:val="28"/>
          <w:rtl/>
          <w:lang w:eastAsia="fr-FR"/>
        </w:rPr>
        <w:t>استنج</w:t>
      </w:r>
      <w:proofErr w:type="spellEnd"/>
      <w:r w:rsidRPr="003E02BF">
        <w:rPr>
          <w:rFonts w:cs="Arabic Transparent" w:hint="cs"/>
          <w:sz w:val="28"/>
          <w:szCs w:val="28"/>
          <w:rtl/>
          <w:lang w:eastAsia="fr-FR"/>
        </w:rPr>
        <w:t xml:space="preserve"> الشكل الجبري لـ </w:t>
      </w:r>
      <m:oMath>
        <m:r>
          <w:rPr>
            <w:rFonts w:ascii="Cambria Math" w:hAnsi="Cambria Math" w:cs="Arabic Transparent"/>
            <w:sz w:val="28"/>
            <w:szCs w:val="28"/>
            <w:lang w:eastAsia="fr-FR"/>
          </w:rPr>
          <m:t>z</m:t>
        </m:r>
      </m:oMath>
      <w:r w:rsidRPr="003E02BF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562252" w:rsidRPr="003E02BF" w:rsidRDefault="00425FFC" w:rsidP="0056225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cs="Arabic Transparent"/>
          <w:sz w:val="28"/>
          <w:szCs w:val="28"/>
          <w:lang w:eastAsia="fr-FR"/>
        </w:rPr>
      </w:pPr>
      <w:proofErr w:type="spellStart"/>
      <w:r w:rsidRPr="003E02BF">
        <w:rPr>
          <w:rFonts w:eastAsiaTheme="minorEastAsia" w:cs="Arabic Transparent" w:hint="cs"/>
          <w:sz w:val="28"/>
          <w:szCs w:val="28"/>
          <w:rtl/>
          <w:lang w:eastAsia="fr-FR"/>
        </w:rPr>
        <w:t>استنج</w:t>
      </w:r>
      <w:proofErr w:type="spellEnd"/>
      <w:r w:rsidRPr="003E02BF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  <w:r w:rsidRPr="003E02BF">
        <w:rPr>
          <w:rFonts w:cs="Arabic Transparent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431800" cy="393700"/>
            <wp:effectExtent l="0" t="0" r="0" b="0"/>
            <wp:docPr id="90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Arabic Transparent" w:hint="cs"/>
          <w:sz w:val="28"/>
          <w:szCs w:val="28"/>
          <w:rtl/>
        </w:rPr>
        <w:t xml:space="preserve"> و</w:t>
      </w:r>
      <w:r w:rsidRPr="003E02BF">
        <w:rPr>
          <w:rFonts w:cs="Arabic Transparent"/>
          <w:noProof/>
          <w:position w:val="-24"/>
          <w:sz w:val="28"/>
          <w:szCs w:val="28"/>
          <w:lang w:eastAsia="fr-FR"/>
        </w:rPr>
        <w:drawing>
          <wp:inline distT="0" distB="0" distL="0" distR="0">
            <wp:extent cx="406400" cy="393700"/>
            <wp:effectExtent l="0" t="0" r="0" b="0"/>
            <wp:docPr id="91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02BF">
        <w:rPr>
          <w:rFonts w:cs="Arabic Transparent" w:hint="cs"/>
          <w:sz w:val="28"/>
          <w:szCs w:val="28"/>
          <w:rtl/>
        </w:rPr>
        <w:t xml:space="preserve"> . </w:t>
      </w:r>
    </w:p>
    <w:p w:rsidR="003E02BF" w:rsidRDefault="003E02BF" w:rsidP="00577E9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3E02BF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AB36D8" w:rsidRDefault="00AB36D8" w:rsidP="00AB36D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D31B8E" w:rsidRPr="009A29D0" w:rsidRDefault="00D31B8E" w:rsidP="00AB36D8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D31B8E" w:rsidRPr="00954675" w:rsidRDefault="00A93E88" w:rsidP="00B32310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147" style="position:absolute;left:0;text-align:left;margin-left:195.65pt;margin-top:15.5pt;width:168.9pt;height:35.5pt;z-index:-25160908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D31B8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D31B8E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D31B8E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D31B8E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D31B8E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D31B8E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 w:rsid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="00D31B8E" w:rsidRPr="0051683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رقم المذكرة </w:t>
      </w:r>
      <w:r w:rsidR="00D31B8E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="00D31B8E" w:rsidRPr="0051683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B32310">
        <w:rPr>
          <w:rFonts w:cs="Traditional Arabic"/>
          <w:b/>
          <w:bCs/>
          <w:color w:val="2042EC"/>
          <w:sz w:val="28"/>
          <w:szCs w:val="28"/>
        </w:rPr>
        <w:t>06</w:t>
      </w:r>
    </w:p>
    <w:p w:rsidR="00D31B8E" w:rsidRPr="00B32310" w:rsidRDefault="00D31B8E" w:rsidP="00B32310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B3231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</w:t>
      </w:r>
      <w:r w:rsidR="00B32310" w:rsidRPr="00B32310">
        <w:rPr>
          <w:rFonts w:cs="Simplified Arabic" w:hint="cs"/>
          <w:sz w:val="28"/>
          <w:szCs w:val="28"/>
          <w:rtl/>
          <w:lang w:bidi="ar-DZ"/>
        </w:rPr>
        <w:t>توظيف خواص الطويلة والعمدة</w:t>
      </w:r>
      <w:r w:rsidR="00B32310" w:rsidRPr="00B32310">
        <w:rPr>
          <w:rFonts w:cs="Simplified Arabic" w:hint="cs"/>
          <w:sz w:val="24"/>
          <w:szCs w:val="24"/>
          <w:rtl/>
          <w:lang w:bidi="ar-DZ"/>
        </w:rPr>
        <w:t xml:space="preserve"> </w:t>
      </w:r>
      <w:r w:rsidR="00B32310">
        <w:rPr>
          <w:rFonts w:cs="Simplified Arabic" w:hint="cs"/>
          <w:sz w:val="28"/>
          <w:szCs w:val="28"/>
          <w:rtl/>
          <w:lang w:bidi="ar-DZ"/>
        </w:rPr>
        <w:t xml:space="preserve">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>
        <w:rPr>
          <w:rFonts w:cs="Traditional Arabic" w:hint="cs"/>
          <w:b/>
          <w:bCs/>
          <w:sz w:val="24"/>
          <w:szCs w:val="24"/>
          <w:rtl/>
        </w:rPr>
        <w:t>2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D31B8E" w:rsidRPr="00750600" w:rsidRDefault="00A93E88" w:rsidP="00D31B8E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148" style="position:absolute;left:0;text-align:left;margin-left:252.65pt;margin-top:19pt;width:286.8pt;height:46.05pt;z-index:-25160806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D31B8E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D31B8E" w:rsidRPr="0021646F" w:rsidRDefault="00D31B8E" w:rsidP="00D31B8E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توظيف خواص</w:t>
      </w:r>
      <w:r w:rsidRPr="0021646F">
        <w:rPr>
          <w:rFonts w:cs="Simplified Arabic" w:hint="cs"/>
          <w:sz w:val="28"/>
          <w:szCs w:val="28"/>
          <w:rtl/>
          <w:lang w:bidi="ar-DZ"/>
        </w:rPr>
        <w:t xml:space="preserve"> الطويلة و</w:t>
      </w:r>
      <w:r>
        <w:rPr>
          <w:rFonts w:cs="Simplified Arabic" w:hint="cs"/>
          <w:sz w:val="28"/>
          <w:szCs w:val="28"/>
          <w:rtl/>
          <w:lang w:bidi="ar-DZ"/>
        </w:rPr>
        <w:t>ال</w:t>
      </w:r>
      <w:r w:rsidRPr="0021646F">
        <w:rPr>
          <w:rFonts w:cs="Simplified Arabic" w:hint="cs"/>
          <w:sz w:val="28"/>
          <w:szCs w:val="28"/>
          <w:rtl/>
          <w:lang w:bidi="ar-DZ"/>
        </w:rPr>
        <w:t xml:space="preserve">عمدة </w:t>
      </w:r>
      <w:r>
        <w:rPr>
          <w:rFonts w:cs="Simplified Arabic" w:hint="cs"/>
          <w:sz w:val="28"/>
          <w:szCs w:val="28"/>
          <w:rtl/>
          <w:lang w:bidi="ar-DZ"/>
        </w:rPr>
        <w:t>لحل مسائل في الهندسة</w:t>
      </w:r>
    </w:p>
    <w:p w:rsidR="00D31B8E" w:rsidRPr="00D31B8E" w:rsidRDefault="00D31B8E" w:rsidP="00CA6E3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CA6E3E" w:rsidRDefault="009A3BC7" w:rsidP="00D31B8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125095</wp:posOffset>
            </wp:positionH>
            <wp:positionV relativeFrom="paragraph">
              <wp:posOffset>-156845</wp:posOffset>
            </wp:positionV>
            <wp:extent cx="2609850" cy="2298700"/>
            <wp:effectExtent l="19050" t="0" r="0" b="0"/>
            <wp:wrapNone/>
            <wp:docPr id="4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6B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خواص هندسية :</w:t>
      </w:r>
    </w:p>
    <w:p w:rsidR="00CA6E3E" w:rsidRDefault="00CA6E3E" w:rsidP="00CA6E3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CA6E3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اصية </w:t>
      </w:r>
      <w:r w:rsidR="008866B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01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CA6E3E" w:rsidRDefault="00CA6E3E" w:rsidP="00CA6E3E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0D213B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CA6E3E" w:rsidRDefault="00CA6E3E" w:rsidP="00CA6E3E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الشعاعين </w:t>
      </w:r>
      <m:oMath>
        <m:acc>
          <m:accPr>
            <m:chr m:val="⃗"/>
            <m:ctrlPr>
              <w:rPr>
                <w:rFonts w:ascii="Cambria Math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hAnsi="Cambria Math" w:cs="Traditional Arabic"/>
                <w:noProof/>
                <w:sz w:val="28"/>
                <w:szCs w:val="28"/>
                <w:lang w:eastAsia="fr-FR"/>
              </w:rPr>
              <m:t>OM</m:t>
            </m:r>
          </m:e>
        </m:acc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OM'</m:t>
            </m:r>
          </m:e>
        </m:acc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ذات اللاحقتين </w:t>
      </w:r>
      <m:oMath>
        <m:r>
          <w:rPr>
            <w:rFonts w:ascii="Cambria Math" w:hAnsi="Cambria Math" w:cs="Arabic Transparent"/>
            <w:sz w:val="28"/>
            <w:szCs w:val="28"/>
            <w:lang w:eastAsia="fr-FR"/>
          </w:rPr>
          <m:t>z</m:t>
        </m:r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hAnsi="Cambria Math" w:cs="Arabic Transparent"/>
            <w:sz w:val="28"/>
            <w:szCs w:val="28"/>
            <w:lang w:eastAsia="fr-FR"/>
          </w:rPr>
          <m:t>z'</m:t>
        </m:r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على الترتيب </w:t>
      </w:r>
    </w:p>
    <w:p w:rsidR="00CA6E3E" w:rsidRPr="00F30842" w:rsidRDefault="00CA6E3E" w:rsidP="00CA6E3E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  <w:lang w:eastAsia="fr-FR"/>
        </w:rPr>
      </w:pPr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 </w:t>
      </w:r>
      <m:oMath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z=r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cosθ+isinθ</m:t>
            </m:r>
          </m:e>
        </m:d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  ،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4"/>
                <w:szCs w:val="24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sz w:val="24"/>
                <w:szCs w:val="24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sz w:val="24"/>
            <w:szCs w:val="24"/>
            <w:lang w:eastAsia="fr-FR"/>
          </w:rPr>
          <m:t>=r'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  <w:lang w:eastAsia="fr-FR"/>
              </w:rPr>
              <m:t>cos</m:t>
            </m:r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  <w:lang w:eastAsia="fr-FR"/>
                  </w:rPr>
                  <m:t>θ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  <w:lang w:eastAsia="fr-FR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Arabic Transparent"/>
                <w:sz w:val="24"/>
                <w:szCs w:val="24"/>
                <w:lang w:eastAsia="fr-FR"/>
              </w:rPr>
              <m:t>+isinθ'</m:t>
            </m:r>
          </m:e>
        </m:d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</w:t>
      </w:r>
    </w:p>
    <w:p w:rsidR="008866BD" w:rsidRPr="00F30842" w:rsidRDefault="008866BD" w:rsidP="008866BD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  <w:lang w:eastAsia="fr-FR"/>
        </w:rPr>
      </w:pPr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لدينا  </w:t>
      </w:r>
      <m:oMath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Arg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z</m:t>
            </m:r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θ</m:t>
        </m:r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 و </w:t>
      </w:r>
      <m:oMath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'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Arg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z'</m:t>
            </m:r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θ'</m:t>
        </m:r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 </w:t>
      </w:r>
    </w:p>
    <w:p w:rsidR="008866BD" w:rsidRPr="00F30842" w:rsidRDefault="00A93E88" w:rsidP="008866BD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  <w:lang w:eastAsia="fr-FR"/>
        </w:rPr>
      </w:pPr>
      <w:r>
        <w:rPr>
          <w:rFonts w:eastAsiaTheme="minorEastAsia" w:cs="Arabic Transparent"/>
          <w:noProof/>
          <w:sz w:val="24"/>
          <w:szCs w:val="24"/>
          <w:rtl/>
          <w:lang w:eastAsia="fr-FR"/>
        </w:rPr>
        <w:pict>
          <v:roundrect id="_x0000_s1058" style="position:absolute;left:0;text-align:left;margin-left:362.65pt;margin-top:20.7pt;width:173pt;height:27.15pt;z-index:-251633664" arcsize="10923f"/>
        </w:pict>
      </w:r>
      <m:oMath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'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+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'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'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-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</m:t>
        </m:r>
        <m:sSup>
          <m:sSup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sSup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θ</m:t>
            </m:r>
          </m:e>
          <m:sup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'</m:t>
            </m:r>
          </m:sup>
        </m:sSup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-θ</m:t>
        </m:r>
      </m:oMath>
      <w:r w:rsidR="008866BD" w:rsidRPr="00F30842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  </w:t>
      </w:r>
    </w:p>
    <w:p w:rsidR="008866BD" w:rsidRPr="00F30842" w:rsidRDefault="009A3BC7" w:rsidP="00C01B64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  <w:lang w:eastAsia="fr-FR"/>
        </w:rPr>
      </w:pPr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 </w:t>
      </w:r>
      <m:oMath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OM'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Arg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z'</m:t>
            </m:r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-Arg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z</m:t>
            </m:r>
          </m:e>
        </m:d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  </w:t>
      </w:r>
    </w:p>
    <w:p w:rsidR="009A3BC7" w:rsidRDefault="009A3BC7" w:rsidP="009A3BC7">
      <w:pPr>
        <w:bidi/>
        <w:spacing w:after="0" w:line="240" w:lineRule="auto"/>
        <w:jc w:val="center"/>
        <w:rPr>
          <w:rFonts w:cs="Traditional Arabic"/>
          <w:i/>
          <w:noProof/>
          <w:sz w:val="28"/>
          <w:szCs w:val="28"/>
          <w:rtl/>
          <w:lang w:eastAsia="fr-FR"/>
        </w:rPr>
      </w:pPr>
    </w:p>
    <w:p w:rsidR="009A3BC7" w:rsidRDefault="009A3BC7" w:rsidP="009A3BC7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CA6E3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اصية </w:t>
      </w:r>
      <w:r w:rsidR="00F20CE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02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  <w:r w:rsidR="00F8242B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</w:p>
    <w:p w:rsidR="00F8242B" w:rsidRDefault="00F8242B" w:rsidP="00F8242B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>نعتبر النقط</w:t>
      </w:r>
      <w:r w:rsidRPr="00F8242B"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A</m:t>
        </m:r>
      </m:oMath>
      <w:r w:rsidRPr="00F8242B">
        <w:rPr>
          <w:rFonts w:cs="Traditional Arabic" w:hint="cs"/>
          <w:i/>
          <w:noProof/>
          <w:sz w:val="28"/>
          <w:szCs w:val="28"/>
          <w:rtl/>
          <w:lang w:eastAsia="fr-FR"/>
        </w:rPr>
        <w:t xml:space="preserve"> ،</w:t>
      </w:r>
      <w:r w:rsidRPr="00F8242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B</m:t>
        </m:r>
      </m:oMath>
      <w:r w:rsidRPr="00F8242B"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C</m:t>
        </m:r>
      </m:oMath>
      <w:r w:rsidRPr="00F8242B"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hAnsi="Cambria Math" w:cs="Traditional Arabic"/>
            <w:noProof/>
            <w:sz w:val="28"/>
            <w:szCs w:val="28"/>
            <w:lang w:eastAsia="fr-FR"/>
          </w:rPr>
          <m:t>D</m:t>
        </m:r>
      </m:oMath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ذات اللواحق </w:t>
      </w:r>
      <m:oMath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D</m:t>
            </m:r>
          </m:sub>
        </m:sSub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;</m:t>
        </m:r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C</m:t>
            </m:r>
          </m:sub>
        </m:sSub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;</m:t>
        </m:r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;</m:t>
        </m:r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A</m:t>
            </m:r>
          </m:sub>
        </m:sSub>
      </m:oMath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في </w:t>
      </w:r>
      <w:r w:rsidRPr="000D213B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F8242B" w:rsidRPr="00F8242B" w:rsidRDefault="00F8242B" w:rsidP="00C00D9E">
      <w:pPr>
        <w:pStyle w:val="Paragraphedeliste"/>
        <w:numPr>
          <w:ilvl w:val="0"/>
          <w:numId w:val="8"/>
        </w:numPr>
        <w:bidi/>
        <w:spacing w:line="360" w:lineRule="auto"/>
        <w:rPr>
          <w:rFonts w:eastAsiaTheme="minorEastAsia" w:cs="Arabic Transparent"/>
          <w:sz w:val="24"/>
          <w:szCs w:val="24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الشعاع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AB</m:t>
            </m:r>
          </m:e>
        </m:acc>
      </m:oMath>
      <w:r>
        <w:rPr>
          <w:rFonts w:eastAsiaTheme="minorEastAsia" w:cs="Arabic Transparent" w:hint="cs"/>
          <w:sz w:val="24"/>
          <w:szCs w:val="24"/>
          <w:rtl/>
        </w:rPr>
        <w:t xml:space="preserve"> ذا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/>
          </w:rPr>
          <m:t>-</m:t>
        </m:r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A</m:t>
            </m:r>
          </m:sub>
        </m:sSub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منه : </w:t>
      </w:r>
      <m:oMath>
        <m:r>
          <w:rPr>
            <w:rFonts w:ascii="Cambria Math" w:eastAsiaTheme="minorEastAsia" w:hAnsi="Cambria Math" w:cs="Arabic Transparent"/>
            <w:sz w:val="24"/>
            <w:szCs w:val="24"/>
            <w:lang w:eastAsia="fr-FR"/>
          </w:rPr>
          <m:t>AB=</m:t>
        </m:r>
        <m:d>
          <m:dPr>
            <m:begChr m:val="|"/>
            <m:endChr m:val="|"/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  <w:lang w:eastAsia="fr-F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Traditional Arabic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raditional Arabic"/>
                    <w:noProof/>
                    <w:sz w:val="24"/>
                    <w:szCs w:val="24"/>
                    <w:lang w:eastAsia="fr-FR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Traditional Arabic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raditional Arabic"/>
                    <w:noProof/>
                    <w:sz w:val="24"/>
                    <w:szCs w:val="24"/>
                    <w:lang w:eastAsia="fr-FR"/>
                  </w:rPr>
                  <m:t>A</m:t>
                </m:r>
              </m:sub>
            </m:sSub>
          </m:e>
        </m:d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و </w:t>
      </w:r>
      <m:oMath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u</m:t>
                </m:r>
              </m:e>
            </m:acc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AB</m:t>
                </m:r>
              </m:e>
            </m:acc>
          </m:e>
        </m:d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=Arg</m:t>
        </m:r>
        <m:d>
          <m:dPr>
            <m:ctrlPr>
              <w:rPr>
                <w:rFonts w:ascii="Cambria Math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dPr>
          <m:e>
            <m:sSub>
              <m:sSubPr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B</m:t>
                </m:r>
              </m:sub>
            </m:sSub>
            <m:r>
              <w:rPr>
                <w:rFonts w:ascii="Cambria Math" w:hAnsi="Cambria Math" w:cs="Traditional Arabic"/>
                <w:noProof/>
                <w:sz w:val="24"/>
                <w:szCs w:val="24"/>
                <w:lang w:eastAsia="fr-FR"/>
              </w:rPr>
              <m:t>-</m:t>
            </m:r>
            <m:sSub>
              <m:sSubPr>
                <m:ctrlPr>
                  <w:rPr>
                    <w:rFonts w:ascii="Cambria Math" w:hAnsi="Cambria Math" w:cs="Traditional Arabic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raditional Arabic"/>
                    <w:noProof/>
                    <w:sz w:val="24"/>
                    <w:szCs w:val="24"/>
                    <w:lang w:eastAsia="fr-FR"/>
                  </w:rPr>
                  <m:t>A</m:t>
                </m:r>
              </m:sub>
            </m:sSub>
          </m:e>
        </m:d>
      </m:oMath>
      <w:r w:rsidRPr="00F30842">
        <w:rPr>
          <w:rFonts w:eastAsiaTheme="minorEastAsia" w:cs="Arabic Transparent" w:hint="cs"/>
          <w:sz w:val="24"/>
          <w:szCs w:val="24"/>
          <w:rtl/>
          <w:lang w:eastAsia="fr-FR"/>
        </w:rPr>
        <w:t xml:space="preserve"> </w:t>
      </w:r>
    </w:p>
    <w:p w:rsidR="00F8242B" w:rsidRDefault="00A93E88" w:rsidP="00F30842">
      <w:pPr>
        <w:pStyle w:val="Paragraphedeliste"/>
        <w:numPr>
          <w:ilvl w:val="0"/>
          <w:numId w:val="8"/>
        </w:numPr>
        <w:bidi/>
        <w:spacing w:line="360" w:lineRule="auto"/>
        <w:rPr>
          <w:rFonts w:eastAsiaTheme="minorEastAsia" w:cs="Arabic Transparent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CD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AB</m:t>
            </m:r>
          </m:den>
        </m:f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A</m:t>
                    </m:r>
                  </m:sub>
                </m:sSub>
              </m:den>
            </m:f>
          </m:e>
        </m:d>
      </m:oMath>
      <w:r w:rsidR="00F30842">
        <w:rPr>
          <w:rFonts w:eastAsiaTheme="minorEastAsia" w:cs="Arabic Transparent" w:hint="cs"/>
          <w:sz w:val="24"/>
          <w:szCs w:val="24"/>
          <w:rtl/>
        </w:rPr>
        <w:t xml:space="preserve"> ،           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CD</m:t>
                </m:r>
              </m:e>
            </m:acc>
          </m:e>
        </m:d>
        <m:r>
          <w:rPr>
            <w:rFonts w:ascii="Cambria Math" w:eastAsiaTheme="minorEastAsia" w:hAnsi="Cambria Math" w:cs="Arabic Transparent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4"/>
                <w:szCs w:val="24"/>
              </w:rPr>
              <m:t>arg</m:t>
            </m:r>
          </m:fName>
          <m:e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D</m:t>
                    </m:r>
                  </m:sub>
                </m:s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C</m:t>
                    </m:r>
                  </m:sub>
                </m:sSub>
              </m:e>
            </m:d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e>
        </m:func>
        <m:r>
          <w:rPr>
            <w:rFonts w:ascii="Cambria Math" w:eastAsiaTheme="minorEastAsia" w:hAnsi="Cambria Math" w:cs="Arabic Transparent"/>
            <w:sz w:val="24"/>
            <w:szCs w:val="24"/>
          </w:rPr>
          <m:t>-arg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A</m:t>
                </m:r>
              </m:sub>
            </m:sSub>
          </m:e>
        </m:d>
        <m:r>
          <w:rPr>
            <w:rFonts w:ascii="Cambria Math" w:eastAsiaTheme="minorEastAsia" w:hAnsi="Cambria Math" w:cs="Arabic Transparent"/>
            <w:sz w:val="24"/>
            <w:szCs w:val="24"/>
          </w:rPr>
          <m:t>=arg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D</m:t>
                    </m:r>
                  </m:sub>
                </m:s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4"/>
                        <w:szCs w:val="24"/>
                      </w:rPr>
                      <m:t>A</m:t>
                    </m:r>
                  </m:sub>
                </m:sSub>
              </m:den>
            </m:f>
          </m:e>
        </m:d>
      </m:oMath>
      <w:r w:rsidR="00F30842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5520A1" w:rsidRDefault="005520A1" w:rsidP="005520A1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5520A1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تائج 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5520A1" w:rsidRDefault="005520A1" w:rsidP="005520A1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lang w:eastAsia="fr-FR"/>
        </w:rPr>
      </w:pPr>
      <w:r w:rsidRPr="005520A1">
        <w:rPr>
          <w:rFonts w:cs="Arabic Transparent" w:hint="cs"/>
          <w:noProof/>
          <w:sz w:val="28"/>
          <w:szCs w:val="28"/>
          <w:rtl/>
          <w:lang w:eastAsia="fr-FR"/>
        </w:rPr>
        <w:t xml:space="preserve">تكون </w:t>
      </w:r>
      <w:r w:rsidRPr="005520A1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النقط 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</m:t>
        </m:r>
      </m:oMath>
      <w:r w:rsidRPr="005520A1"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B</m:t>
        </m:r>
      </m:oMath>
      <w:r w:rsidRPr="005520A1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C</m:t>
        </m:r>
      </m:oMath>
      <w:r w:rsidRPr="005520A1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في استقامية اذاكان العدد المركب </w:t>
      </w:r>
      <m:oMath>
        <m:f>
          <m:f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sub>
            </m:sSub>
          </m:den>
        </m:f>
      </m:oMath>
      <w:r w:rsidRPr="005520A1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حقيقي </w:t>
      </w:r>
    </w:p>
    <w:p w:rsidR="005520A1" w:rsidRPr="005520A1" w:rsidRDefault="005520A1" w:rsidP="005520A1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يكون المستقيمان </w:t>
      </w:r>
      <m:oMath>
        <m:d>
          <m:dPr>
            <m:ctrlP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AB</m:t>
            </m:r>
          </m:e>
        </m:d>
      </m:oMath>
      <w:r>
        <w:rPr>
          <w:rFonts w:eastAsiaTheme="minorEastAsia" w:cs="Arabic Transparent" w:hint="cs"/>
          <w:noProof/>
          <w:sz w:val="28"/>
          <w:szCs w:val="28"/>
          <w:rtl/>
          <w:lang w:eastAsia="fr-FR"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 w:bidi="ar-DZ"/>
              </w:rPr>
              <m:t>AC</m:t>
            </m:r>
          </m:e>
        </m:d>
      </m:oMath>
      <w:r>
        <w:rPr>
          <w:rFonts w:eastAsiaTheme="minorEastAsia" w:cs="Arabic Transparent" w:hint="cs"/>
          <w:noProof/>
          <w:sz w:val="28"/>
          <w:szCs w:val="28"/>
          <w:rtl/>
          <w:lang w:eastAsia="fr-FR" w:bidi="ar-DZ"/>
        </w:rPr>
        <w:t xml:space="preserve"> متعامدان اذاكان الععد المركب </w:t>
      </w:r>
      <m:oMath>
        <m:f>
          <m:f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sub>
            </m:sSub>
          </m:den>
        </m:f>
      </m:oMath>
      <w:r w:rsidRPr="005520A1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تخيلي صرف </w:t>
      </w:r>
    </w:p>
    <w:p w:rsidR="005520A1" w:rsidRPr="005520A1" w:rsidRDefault="005520A1" w:rsidP="005520A1">
      <w:pPr>
        <w:bidi/>
        <w:spacing w:after="0" w:line="240" w:lineRule="auto"/>
        <w:rPr>
          <w:rFonts w:cs="Arabic Transparent"/>
          <w:noProof/>
          <w:sz w:val="28"/>
          <w:szCs w:val="28"/>
          <w:lang w:eastAsia="fr-FR"/>
        </w:rPr>
      </w:pPr>
    </w:p>
    <w:p w:rsidR="00F20CE6" w:rsidRPr="00F20CE6" w:rsidRDefault="00F20CE6" w:rsidP="00F20CE6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20CE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:</w:t>
      </w:r>
    </w:p>
    <w:p w:rsidR="00F20CE6" w:rsidRPr="00F20CE6" w:rsidRDefault="00F20CE6" w:rsidP="00F20CE6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F20CE6" w:rsidRPr="00F20CE6" w:rsidRDefault="00F20CE6" w:rsidP="00F20CE6">
      <w:pPr>
        <w:bidi/>
        <w:spacing w:line="240" w:lineRule="auto"/>
        <w:rPr>
          <w:rFonts w:eastAsiaTheme="minorEastAsia" w:cs="Traditional Arabic"/>
          <w:i/>
          <w:noProof/>
          <w:sz w:val="24"/>
          <w:szCs w:val="24"/>
          <w:rtl/>
          <w:lang w:eastAsia="fr-FR"/>
        </w:rPr>
      </w:pPr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نعتبر النقط  </w:t>
      </w:r>
      <m:oMath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A</m:t>
        </m:r>
      </m:oMath>
      <w:r w:rsidRPr="00F20CE6">
        <w:rPr>
          <w:rFonts w:cs="Traditional Arabic" w:hint="cs"/>
          <w:i/>
          <w:noProof/>
          <w:sz w:val="24"/>
          <w:szCs w:val="24"/>
          <w:rtl/>
          <w:lang w:eastAsia="fr-FR"/>
        </w:rPr>
        <w:t xml:space="preserve"> ،</w:t>
      </w:r>
      <w:r w:rsidRPr="00F20CE6">
        <w:rPr>
          <w:rFonts w:cs="Traditional Arabic" w:hint="cs"/>
          <w:b/>
          <w:bCs/>
          <w:i/>
          <w:noProof/>
          <w:color w:val="2042EC"/>
          <w:sz w:val="24"/>
          <w:szCs w:val="24"/>
          <w:u w:val="single"/>
          <w:rtl/>
          <w:lang w:eastAsia="fr-FR"/>
        </w:rPr>
        <w:t xml:space="preserve"> </w:t>
      </w:r>
      <m:oMath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B</m:t>
        </m:r>
      </m:oMath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، </w:t>
      </w:r>
      <m:oMath>
        <m:r>
          <w:rPr>
            <w:rFonts w:ascii="Cambria Math" w:hAnsi="Cambria Math" w:cs="Traditional Arabic"/>
            <w:noProof/>
            <w:sz w:val="24"/>
            <w:szCs w:val="24"/>
            <w:lang w:eastAsia="fr-FR"/>
          </w:rPr>
          <m:t>C</m:t>
        </m:r>
      </m:oMath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ذات اللواحق </w:t>
      </w:r>
      <m:oMath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A</m:t>
            </m:r>
          </m:sub>
        </m:sSub>
        <m:r>
          <w:rPr>
            <w:rFonts w:ascii="Cambria Math" w:eastAsiaTheme="minorEastAsia" w:hAnsi="Cambria Math" w:cs="Traditional Arabic"/>
            <w:noProof/>
            <w:sz w:val="24"/>
            <w:szCs w:val="24"/>
            <w:lang w:eastAsia="fr-FR"/>
          </w:rPr>
          <m:t>=1</m:t>
        </m:r>
      </m:oMath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Traditional Arabic"/>
            <w:noProof/>
            <w:sz w:val="24"/>
            <w:szCs w:val="24"/>
            <w:lang w:eastAsia="fr-FR"/>
          </w:rPr>
          <m:t>=1+2i</m:t>
        </m:r>
      </m:oMath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 ، </w:t>
      </w:r>
      <m:oMath>
        <m:sSub>
          <m:sSubPr>
            <m:ctrlPr>
              <w:rPr>
                <w:rFonts w:ascii="Cambria Math" w:eastAsiaTheme="minorEastAsia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C</m:t>
            </m:r>
          </m:sub>
        </m:sSub>
        <m:r>
          <w:rPr>
            <w:rFonts w:ascii="Cambria Math" w:eastAsiaTheme="minorEastAsia" w:hAnsi="Cambria Math" w:cs="Traditional Arabic"/>
            <w:noProof/>
            <w:sz w:val="24"/>
            <w:szCs w:val="24"/>
            <w:lang w:eastAsia="fr-FR"/>
          </w:rPr>
          <m:t>=1+</m:t>
        </m:r>
        <m:rad>
          <m:radPr>
            <m:degHide m:val="on"/>
            <m:ctrlPr>
              <w:rPr>
                <w:rFonts w:ascii="Cambria Math" w:eastAsiaTheme="minorEastAsia" w:hAnsi="Cambria Math" w:cs="Traditional Arabic"/>
                <w:i/>
                <w:noProof/>
                <w:sz w:val="24"/>
                <w:szCs w:val="24"/>
                <w:lang w:eastAsia="fr-FR"/>
              </w:rPr>
            </m:ctrlPr>
          </m:radPr>
          <m:deg/>
          <m:e>
            <m:r>
              <w:rPr>
                <w:rFonts w:ascii="Cambria Math" w:eastAsiaTheme="minorEastAsia" w:hAnsi="Cambria Math" w:cs="Traditional Arabic"/>
                <w:noProof/>
                <w:sz w:val="24"/>
                <w:szCs w:val="24"/>
                <w:lang w:eastAsia="fr-FR"/>
              </w:rPr>
              <m:t>3</m:t>
            </m:r>
          </m:e>
        </m:rad>
        <m:r>
          <w:rPr>
            <w:rFonts w:ascii="Cambria Math" w:eastAsiaTheme="minorEastAsia" w:hAnsi="Cambria Math" w:cs="Traditional Arabic"/>
            <w:noProof/>
            <w:sz w:val="24"/>
            <w:szCs w:val="24"/>
            <w:lang w:eastAsia="fr-FR"/>
          </w:rPr>
          <m:t>+i</m:t>
        </m:r>
      </m:oMath>
    </w:p>
    <w:p w:rsidR="00F8242B" w:rsidRPr="00F20CE6" w:rsidRDefault="00313AEC" w:rsidP="007D78E3">
      <w:pPr>
        <w:pStyle w:val="Paragraphedeliste"/>
        <w:numPr>
          <w:ilvl w:val="0"/>
          <w:numId w:val="6"/>
        </w:numPr>
        <w:bidi/>
        <w:spacing w:line="240" w:lineRule="auto"/>
        <w:rPr>
          <w:rFonts w:cs="Arabic Transparent"/>
          <w:b/>
          <w:bCs/>
          <w:i/>
          <w:noProof/>
          <w:color w:val="2042EC"/>
          <w:sz w:val="24"/>
          <w:szCs w:val="24"/>
          <w:u w:val="single"/>
          <w:lang w:eastAsia="fr-FR"/>
        </w:rPr>
      </w:pPr>
      <w:r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>أكتب</w:t>
      </w:r>
      <w:r w:rsidR="00F20CE6" w:rsidRPr="00F20CE6">
        <w:rPr>
          <w:rFonts w:eastAsiaTheme="minorEastAsia" w:cs="Arabic Transparent" w:hint="cs"/>
          <w:i/>
          <w:noProof/>
          <w:sz w:val="24"/>
          <w:szCs w:val="24"/>
          <w:rtl/>
          <w:lang w:eastAsia="fr-FR"/>
        </w:rPr>
        <w:t xml:space="preserve"> العدد المركب  </w:t>
      </w:r>
      <m:oMath>
        <m:f>
          <m:fPr>
            <m:ctrlP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A</m:t>
                </m:r>
              </m:sub>
            </m:sSub>
          </m:den>
        </m:f>
      </m:oMath>
      <w:r w:rsidR="00F20CE6" w:rsidRPr="00F20CE6">
        <w:rPr>
          <w:rFonts w:eastAsiaTheme="minorEastAsia" w:cs="Arabic Transparent" w:hint="cs"/>
          <w:i/>
          <w:noProof/>
          <w:sz w:val="24"/>
          <w:szCs w:val="24"/>
          <w:rtl/>
          <w:lang w:eastAsia="fr-FR"/>
        </w:rPr>
        <w:t xml:space="preserve"> على الشكل الأسي </w:t>
      </w:r>
    </w:p>
    <w:p w:rsidR="00F20CE6" w:rsidRPr="00DE04CC" w:rsidRDefault="00F20CE6" w:rsidP="00F20CE6">
      <w:pPr>
        <w:pStyle w:val="Paragraphedeliste"/>
        <w:numPr>
          <w:ilvl w:val="0"/>
          <w:numId w:val="6"/>
        </w:numPr>
        <w:bidi/>
        <w:spacing w:line="240" w:lineRule="auto"/>
        <w:rPr>
          <w:rFonts w:cs="Traditional Arabic"/>
          <w:b/>
          <w:bCs/>
          <w:i/>
          <w:noProof/>
          <w:color w:val="2042EC"/>
          <w:sz w:val="24"/>
          <w:szCs w:val="24"/>
          <w:u w:val="single"/>
          <w:lang w:eastAsia="fr-FR"/>
        </w:rPr>
      </w:pPr>
      <w:r w:rsidRPr="00F20CE6">
        <w:rPr>
          <w:rFonts w:eastAsiaTheme="minorEastAsia" w:cs="Arabic Transparent" w:hint="cs"/>
          <w:i/>
          <w:noProof/>
          <w:sz w:val="24"/>
          <w:szCs w:val="24"/>
          <w:rtl/>
          <w:lang w:eastAsia="fr-FR"/>
        </w:rPr>
        <w:t>استنج طبيعة المثلث</w:t>
      </w:r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Traditional Arabic"/>
            <w:noProof/>
            <w:sz w:val="24"/>
            <w:szCs w:val="24"/>
            <w:lang w:eastAsia="fr-FR"/>
          </w:rPr>
          <m:t>ABC</m:t>
        </m:r>
      </m:oMath>
      <w:r w:rsidRPr="00F20CE6">
        <w:rPr>
          <w:rFonts w:eastAsiaTheme="minorEastAsia" w:cs="Traditional Arabic" w:hint="cs"/>
          <w:i/>
          <w:noProof/>
          <w:sz w:val="24"/>
          <w:szCs w:val="24"/>
          <w:rtl/>
          <w:lang w:eastAsia="fr-FR"/>
        </w:rPr>
        <w:t xml:space="preserve"> </w:t>
      </w:r>
    </w:p>
    <w:p w:rsidR="005940D7" w:rsidRDefault="005940D7" w:rsidP="00B73DD3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5940D7" w:rsidRDefault="005940D7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</w:p>
    <w:p w:rsidR="0080739D" w:rsidRDefault="0080739D" w:rsidP="005940D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 w:bidi="ar-DZ"/>
        </w:rPr>
        <w:t xml:space="preserve">المعادلة الوسيطية لدائرة </w:t>
      </w:r>
    </w:p>
    <w:p w:rsidR="00B73DD3" w:rsidRDefault="00B73DD3" w:rsidP="0080739D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B73DD3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خاصية  </w:t>
      </w:r>
    </w:p>
    <w:p w:rsidR="00DE04CC" w:rsidRPr="00B73DD3" w:rsidRDefault="00B73DD3" w:rsidP="00B73DD3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73DD3" w:rsidRDefault="00B73DD3" w:rsidP="005940D7">
      <w:pPr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8"/>
            <w:szCs w:val="28"/>
            <w:rtl/>
            <w:lang w:eastAsia="fr-FR"/>
          </w:rPr>
          <m:t>Ω</m:t>
        </m:r>
      </m:oMath>
      <w:r w:rsidR="0080739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نقطة ثابتة </w:t>
      </w:r>
      <w:r w:rsidR="002F04D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احقتها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Ω</m:t>
            </m:r>
          </m:sub>
        </m:sSub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80739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5940D7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 w:rsidR="005940D7" w:rsidRPr="003E02BF">
        <w:rPr>
          <w:rFonts w:eastAsiaTheme="minorEastAsia" w:cs="Traditional Arabic" w:hint="cs"/>
          <w:noProof/>
          <w:sz w:val="28"/>
          <w:szCs w:val="28"/>
          <w:rtl/>
        </w:rPr>
        <w:t xml:space="preserve"> </w:t>
      </w:r>
      <w:r w:rsidR="005940D7">
        <w:rPr>
          <w:rFonts w:eastAsiaTheme="minorEastAsia" w:cs="Traditional Arabic" w:hint="cs"/>
          <w:noProof/>
          <w:sz w:val="28"/>
          <w:szCs w:val="28"/>
          <w:rtl/>
        </w:rPr>
        <w:t>عدد</w:t>
      </w:r>
      <w:r w:rsidR="005940D7">
        <w:rPr>
          <w:rFonts w:cs="Simplified Arabic" w:hint="cs"/>
          <w:sz w:val="28"/>
          <w:szCs w:val="28"/>
          <w:rtl/>
          <w:lang w:bidi="ar-DZ"/>
        </w:rPr>
        <w:t xml:space="preserve"> حقيقي</w:t>
      </w:r>
      <w:r w:rsidR="005940D7" w:rsidRPr="003E02BF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5940D7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B73DD3" w:rsidRDefault="00B73DD3" w:rsidP="005940D7">
      <w:pPr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لتكن</w:t>
      </w:r>
      <w:r w:rsidR="002F04D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نقطة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احقتها العدد المركب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5940D7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بحيث :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=</m:t>
        </m:r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+r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iθ</m:t>
            </m:r>
          </m:sup>
        </m:sSup>
      </m:oMath>
    </w:p>
    <w:p w:rsidR="005940D7" w:rsidRDefault="005940D7" w:rsidP="005940D7">
      <w:pPr>
        <w:pStyle w:val="Paragraphedeliste"/>
        <w:numPr>
          <w:ilvl w:val="0"/>
          <w:numId w:val="12"/>
        </w:numPr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lang w:eastAsia="fr-FR" w:bidi="ar-DZ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في حال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r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 ثابت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</w:rPr>
        <w:t xml:space="preserve"> عدد حقيقي مجموعة النقط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 هي دائرة مركزها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8"/>
            <w:szCs w:val="28"/>
            <w:rtl/>
            <w:lang w:eastAsia="fr-FR"/>
          </w:rPr>
          <m:t>Ω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نصف قطرها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r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5940D7" w:rsidRPr="005940D7" w:rsidRDefault="005940D7" w:rsidP="005940D7">
      <w:pPr>
        <w:pStyle w:val="Paragraphedeliste"/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 w:bidi="ar-DZ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328295</wp:posOffset>
            </wp:positionH>
            <wp:positionV relativeFrom="paragraph">
              <wp:posOffset>74930</wp:posOffset>
            </wp:positionV>
            <wp:extent cx="3257550" cy="2438400"/>
            <wp:effectExtent l="19050" t="0" r="0" b="0"/>
            <wp:wrapNone/>
            <wp:docPr id="46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3DD3" w:rsidRDefault="00B73DD3" w:rsidP="005940D7">
      <w:pPr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lang w:eastAsia="fr-FR" w:bidi="ar-DZ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2F04D6" w:rsidRDefault="002F04D6" w:rsidP="002F04D6">
      <w:pPr>
        <w:bidi/>
        <w:spacing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                </w:t>
      </w:r>
    </w:p>
    <w:p w:rsidR="005940D7" w:rsidRDefault="005940D7" w:rsidP="00577E9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Pr="005940D7" w:rsidRDefault="005940D7" w:rsidP="00950617">
      <w:pPr>
        <w:pStyle w:val="Paragraphedeliste"/>
        <w:numPr>
          <w:ilvl w:val="0"/>
          <w:numId w:val="12"/>
        </w:num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في حال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r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 عدد حقيقي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</w:rPr>
          <m:t>θ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</w:rPr>
        <w:t xml:space="preserve"> ثابت مجموعة النقط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 w:bidi="ar-DZ"/>
        </w:rPr>
        <w:t xml:space="preserve"> هي نصف مستقيم مفتوح مبدؤه 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8"/>
            <w:szCs w:val="28"/>
            <w:rtl/>
            <w:lang w:eastAsia="fr-FR"/>
          </w:rPr>
          <m:t>Ω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موجه بالشعاع</w:t>
      </w:r>
      <w:r w:rsidR="00950617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8"/>
            <w:szCs w:val="28"/>
            <w:rtl/>
            <w:lang w:eastAsia="fr-FR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w</m:t>
            </m:r>
          </m:e>
        </m:acc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950617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حيث </w:t>
      </w:r>
      <m:oMath>
        <m:d>
          <m:dPr>
            <m:ctrlP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8"/>
                <w:szCs w:val="28"/>
                <w:rtl/>
                <w:lang w:eastAsia="fr-FR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  <m:t>w</m:t>
                </m:r>
              </m:e>
            </m:acc>
          </m:e>
        </m:d>
      </m:oMath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950617" w:rsidRDefault="00950617" w:rsidP="0095061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40D7" w:rsidRDefault="005940D7" w:rsidP="005940D7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EC5965" w:rsidRPr="009A29D0" w:rsidRDefault="00EC5965" w:rsidP="005940D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="00B32310"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C5965" w:rsidRPr="00954675" w:rsidRDefault="00A93E88" w:rsidP="00B32310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60" style="position:absolute;left:0;text-align:left;margin-left:222.45pt;margin-top:15.5pt;width:142.1pt;height:35.5pt;z-index:-2516295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C596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EC5965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EC5965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EC5965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EC596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EC596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</w:t>
      </w:r>
      <w:r w:rsidR="00EC5965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3231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مذكرة رقم : 07 </w:t>
      </w:r>
    </w:p>
    <w:p w:rsidR="00EC5965" w:rsidRPr="006D01AC" w:rsidRDefault="00EC5965" w:rsidP="00EC5965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المعادلات من الدرجة الثانية   </w:t>
      </w:r>
      <w:r w:rsidR="00B3231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                     </w:t>
      </w:r>
      <w:r w:rsidR="00B32310" w:rsidRPr="00B32310">
        <w:rPr>
          <w:rFonts w:cs="Traditional Arabic" w:hint="cs"/>
          <w:b/>
          <w:bCs/>
          <w:color w:val="2042EC"/>
          <w:sz w:val="32"/>
          <w:szCs w:val="32"/>
          <w:rtl/>
        </w:rPr>
        <w:t>المدة :</w:t>
      </w:r>
      <w:r w:rsidR="00B3231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02 </w:t>
      </w:r>
      <w:proofErr w:type="spellStart"/>
      <w:r w:rsidR="00B32310">
        <w:rPr>
          <w:rFonts w:cs="Traditional Arabic" w:hint="cs"/>
          <w:b/>
          <w:bCs/>
          <w:color w:val="2042EC"/>
          <w:sz w:val="28"/>
          <w:szCs w:val="28"/>
          <w:rtl/>
        </w:rPr>
        <w:t>ســـا</w:t>
      </w:r>
      <w:proofErr w:type="spellEnd"/>
      <w:r w:rsidR="00B3231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</w:p>
    <w:p w:rsidR="00EC5965" w:rsidRPr="00750600" w:rsidRDefault="00A93E88" w:rsidP="00EC5965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61" style="position:absolute;left:0;text-align:left;margin-left:279.65pt;margin-top:19pt;width:259.8pt;height:36.05pt;z-index:-25162854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EC5965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EC5965" w:rsidRDefault="006B01E3" w:rsidP="00EC5965">
      <w:pPr>
        <w:bidi/>
        <w:spacing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Pr="0021646F">
        <w:rPr>
          <w:rFonts w:cs="Simplified Arabic" w:hint="cs"/>
          <w:sz w:val="28"/>
          <w:szCs w:val="28"/>
          <w:rtl/>
          <w:lang w:bidi="ar-DZ"/>
        </w:rPr>
        <w:t>حل معادلات من الدرجة الثانية.</w:t>
      </w:r>
    </w:p>
    <w:p w:rsidR="00D44E12" w:rsidRDefault="00D44E12" w:rsidP="00D44E12">
      <w:pPr>
        <w:bidi/>
        <w:spacing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</w:p>
    <w:p w:rsidR="00EC5965" w:rsidRDefault="00EC5965" w:rsidP="00EC5965">
      <w:pPr>
        <w:bidi/>
        <w:spacing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EC5965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جذران </w:t>
      </w:r>
      <w:proofErr w:type="spellStart"/>
      <w:r w:rsidRPr="00EC5965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تربيعيان</w:t>
      </w:r>
      <w:proofErr w:type="spellEnd"/>
      <w:r w:rsidRPr="00EC5965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لعدد مركب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:</w:t>
      </w:r>
    </w:p>
    <w:p w:rsidR="00EC5965" w:rsidRDefault="00EC5965" w:rsidP="00EC5965">
      <w:pPr>
        <w:bidi/>
        <w:spacing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عريف </w:t>
      </w:r>
      <w:r w:rsidRPr="00EC5965">
        <w:rPr>
          <w:rFonts w:cs="Arabic Transparent" w:hint="cs"/>
          <w:sz w:val="28"/>
          <w:szCs w:val="28"/>
          <w:rtl/>
        </w:rPr>
        <w:t xml:space="preserve">: </w:t>
      </w:r>
      <m:oMath>
        <m:r>
          <w:rPr>
            <w:rFonts w:ascii="Cambria Math" w:hAnsi="Cambria Math" w:cs="Arabic Transparent"/>
            <w:sz w:val="28"/>
            <w:szCs w:val="28"/>
          </w:rPr>
          <m:t>z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عدد مركب غير معوم </w:t>
      </w:r>
    </w:p>
    <w:p w:rsidR="00EC5965" w:rsidRDefault="00EC5965" w:rsidP="00EC5965">
      <w:pPr>
        <w:bidi/>
        <w:spacing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الجذر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تربيعي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للعدد المركب </w:t>
      </w:r>
      <m:oMath>
        <m:r>
          <w:rPr>
            <w:rFonts w:ascii="Cambria Math" w:hAnsi="Cambria Math" w:cs="Arabic Transparent"/>
            <w:sz w:val="28"/>
            <w:szCs w:val="28"/>
          </w:rPr>
          <m:t>z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هو العدد المركب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w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حيث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=w²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EC5965" w:rsidRDefault="00D33A21" w:rsidP="00EC5965">
      <w:pPr>
        <w:bidi/>
        <w:spacing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D33A2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ب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ح</w:t>
      </w:r>
      <w:r w:rsidRPr="00D33A2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ث عن الجذر</w:t>
      </w:r>
      <w:r w:rsidR="00CA5837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ن</w:t>
      </w:r>
      <w:r w:rsidRPr="00D33A2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proofErr w:type="spellStart"/>
      <w:r w:rsidRPr="00D33A2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تربيعي</w:t>
      </w:r>
      <w:r w:rsidR="00CA5837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ن</w:t>
      </w:r>
      <w:proofErr w:type="spellEnd"/>
      <w:r w:rsidRPr="00D33A2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لعدد مركب : </w:t>
      </w:r>
    </w:p>
    <w:p w:rsidR="00D33A21" w:rsidRDefault="00E05DF4" w:rsidP="00D33A21">
      <w:pPr>
        <w:bidi/>
        <w:spacing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Traditional Arabic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z=x+iy</m:t>
        </m:r>
      </m:oMath>
      <w:r w:rsidRPr="00E05DF4">
        <w:rPr>
          <w:rFonts w:eastAsiaTheme="minorEastAsia" w:cs="Arabic Transparent" w:hint="cs"/>
          <w:sz w:val="28"/>
          <w:szCs w:val="28"/>
          <w:rtl/>
        </w:rPr>
        <w:t xml:space="preserve"> عدد مركب و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w=α+i</m:t>
        </m:r>
        <m:r>
          <w:rPr>
            <w:rFonts w:ascii="Cambria Math" w:eastAsiaTheme="minorEastAsia" w:hAnsi="Cambria Math" w:cs="Arabic Transparent"/>
            <w:sz w:val="28"/>
            <w:szCs w:val="28"/>
          </w:rPr>
          <m:t>β</m:t>
        </m:r>
      </m:oMath>
      <w:r w:rsidRPr="00E05DF4">
        <w:rPr>
          <w:rFonts w:eastAsiaTheme="minorEastAsia" w:cs="Arabic Transparent" w:hint="cs"/>
          <w:sz w:val="28"/>
          <w:szCs w:val="28"/>
          <w:rtl/>
        </w:rPr>
        <w:t xml:space="preserve"> جذرا له ومنه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=w²</m:t>
        </m:r>
      </m:oMath>
      <w:r w:rsidRPr="00E05DF4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E05DF4" w:rsidRDefault="00E05DF4" w:rsidP="00E05DF4">
      <w:pPr>
        <w:bidi/>
        <w:spacing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=w²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  معناه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w²</m:t>
                    </m:r>
                  </m:e>
                </m:d>
              </m:e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Re</m:t>
                </m:r>
                <m:d>
                  <m:dPr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=Re(</m:t>
                </m:r>
                <m:sSup>
                  <m:sSupPr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)</m:t>
                </m:r>
              </m:e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Im</m:t>
                </m:r>
                <m:d>
                  <m:dPr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=Im(w²)</m:t>
                </m:r>
              </m:e>
            </m:eqArr>
          </m:e>
        </m:d>
      </m:oMath>
      <w:r>
        <w:rPr>
          <w:rFonts w:eastAsiaTheme="minorEastAsia" w:cs="Arabic Transparent" w:hint="cs"/>
          <w:sz w:val="28"/>
          <w:szCs w:val="28"/>
          <w:rtl/>
        </w:rPr>
        <w:t xml:space="preserve">      معناه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eqArrPr>
              <m:e>
                <m:rad>
                  <m:radPr>
                    <m:degHide m:val="on"/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x²+y²</m:t>
                    </m:r>
                  </m:e>
                </m:rad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=α²+β²</m:t>
                </m:r>
              </m:e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x=α²-β²</m:t>
                </m:r>
              </m:e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y=2αβ</m:t>
                </m:r>
              </m:e>
            </m:eqArr>
          </m:e>
        </m:d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744ED" w:rsidRDefault="00B744ED" w:rsidP="00B744ED">
      <w:pPr>
        <w:bidi/>
        <w:spacing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B744ED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طبيق : </w:t>
      </w:r>
    </w:p>
    <w:p w:rsidR="00E05DF4" w:rsidRDefault="00E05DF4" w:rsidP="00B744ED">
      <w:pPr>
        <w:bidi/>
        <w:spacing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أوجد الجذور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تربيعية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w:r w:rsidR="00B744ED">
        <w:rPr>
          <w:rFonts w:eastAsiaTheme="minorEastAsia" w:cs="Arabic Transparent" w:hint="cs"/>
          <w:sz w:val="28"/>
          <w:szCs w:val="28"/>
          <w:rtl/>
        </w:rPr>
        <w:t>للأعداد</w:t>
      </w:r>
      <w:r>
        <w:rPr>
          <w:rFonts w:eastAsiaTheme="minorEastAsia" w:cs="Arabic Transparent" w:hint="cs"/>
          <w:sz w:val="28"/>
          <w:szCs w:val="28"/>
          <w:rtl/>
        </w:rPr>
        <w:t xml:space="preserve"> المركبة التالية :</w:t>
      </w:r>
      <w:r>
        <w:rPr>
          <w:rFonts w:eastAsiaTheme="minorEastAsia" w:cs="Arabic Transparent"/>
          <w:sz w:val="28"/>
          <w:szCs w:val="28"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 w:hint="cs"/>
            <w:sz w:val="28"/>
            <w:szCs w:val="28"/>
            <w:rtl/>
          </w:rPr>
          <m:t>6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</w:t>
      </w:r>
      <w:r>
        <w:rPr>
          <w:rFonts w:eastAsiaTheme="minorEastAsia" w:cs="Arabic Transparent"/>
          <w:sz w:val="28"/>
          <w:szCs w:val="28"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-3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</w:t>
      </w:r>
      <w:r>
        <w:rPr>
          <w:rFonts w:eastAsiaTheme="minorEastAsia" w:cs="Arabic Transparent"/>
          <w:sz w:val="28"/>
          <w:szCs w:val="28"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2i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</w:t>
      </w:r>
      <w:r>
        <w:rPr>
          <w:rFonts w:eastAsiaTheme="minorEastAsia" w:cs="Arabic Transparent"/>
          <w:sz w:val="28"/>
          <w:szCs w:val="28"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8-6i</m:t>
        </m:r>
      </m:oMath>
      <w:r w:rsidR="00B744ED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CA5837" w:rsidRDefault="00CA5837" w:rsidP="00330212">
      <w:pPr>
        <w:bidi/>
        <w:spacing w:after="0" w:line="36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CA5837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حل معادلات من الدرجة الثانية : </w:t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مبرهنة:</w:t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لتكن المعادلة ذات المجهول المركب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231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>: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092200" cy="228600"/>
            <wp:effectExtent l="19050" t="0" r="0" b="0"/>
            <wp:docPr id="2313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حيث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231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،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0" b="0"/>
            <wp:docPr id="2311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و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14300" cy="139700"/>
            <wp:effectExtent l="19050" t="0" r="0" b="0"/>
            <wp:docPr id="2310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أعداد مركبة و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a≠0</m:t>
        </m:r>
      </m:oMath>
      <w:r w:rsidRPr="00900926">
        <w:rPr>
          <w:rFonts w:eastAsiaTheme="minorEastAsia" w:cs="Arabic Transparent" w:hint="cs"/>
          <w:sz w:val="28"/>
          <w:szCs w:val="28"/>
          <w:rtl/>
        </w:rPr>
        <w:t>.</w:t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m:oMath>
        <m:r>
          <m:rPr>
            <m:sty m:val="p"/>
          </m:rPr>
          <w:rPr>
            <w:rFonts w:eastAsiaTheme="minorEastAsia" w:cs="Arabic Transparent" w:hint="cs"/>
            <w:sz w:val="28"/>
            <w:szCs w:val="28"/>
            <w:rtl/>
          </w:rPr>
          <m:t>∆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=b²-4ac</m:t>
        </m:r>
      </m:oMath>
      <w:r w:rsidRPr="00900926">
        <w:rPr>
          <w:rFonts w:eastAsiaTheme="minorEastAsia" w:cs="Arabic Transparent" w:hint="cs"/>
          <w:sz w:val="28"/>
          <w:szCs w:val="28"/>
          <w:rtl/>
        </w:rPr>
        <w:t xml:space="preserve"> مميزها . </w:t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9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إذا كان </w:t>
      </w:r>
      <m:oMath>
        <m:r>
          <m:rPr>
            <m:sty m:val="p"/>
          </m:rPr>
          <w:rPr>
            <w:rFonts w:eastAsiaTheme="minorEastAsia" w:cs="Arabic Transparent" w:hint="cs"/>
            <w:sz w:val="28"/>
            <w:szCs w:val="28"/>
            <w:rtl/>
          </w:rPr>
          <m:t>∆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</w:rPr>
          <m:t>=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0</m:t>
        </m:r>
      </m:oMath>
      <w:r w:rsidRPr="00900926">
        <w:rPr>
          <w:rFonts w:eastAsiaTheme="minorEastAsia" w:cs="Arabic Transparent" w:hint="cs"/>
          <w:sz w:val="28"/>
          <w:szCs w:val="28"/>
          <w:rtl/>
        </w:rPr>
        <w:t xml:space="preserve"> ، المعادلة تقبل حلا مضاعفا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609600" cy="393700"/>
            <wp:effectExtent l="0" t="0" r="0" b="0"/>
            <wp:docPr id="92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.</w:t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14300" cy="127000"/>
            <wp:effectExtent l="19050" t="0" r="0" b="0"/>
            <wp:docPr id="68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إذا كان </w:t>
      </w:r>
      <m:oMath>
        <m:r>
          <m:rPr>
            <m:sty m:val="p"/>
          </m:rPr>
          <w:rPr>
            <w:rFonts w:eastAsiaTheme="minorEastAsia" w:cs="Arabic Transparent" w:hint="cs"/>
            <w:sz w:val="28"/>
            <w:szCs w:val="28"/>
            <w:rtl/>
          </w:rPr>
          <m:t>∆≠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0</m:t>
        </m:r>
      </m:oMath>
      <w:r w:rsidRPr="00900926">
        <w:rPr>
          <w:rFonts w:eastAsiaTheme="minorEastAsia" w:cs="Arabic Transparent" w:hint="cs"/>
          <w:sz w:val="28"/>
          <w:szCs w:val="28"/>
          <w:rtl/>
        </w:rPr>
        <w:t xml:space="preserve"> ، المعادلة تقبل حلين متمايزين : </w:t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eastAsiaTheme="minorEastAsia" w:cs="Arabic Transparent" w:hint="cs"/>
          <w:sz w:val="28"/>
          <w:szCs w:val="28"/>
          <w:rtl/>
        </w:rPr>
        <w:t xml:space="preserve">    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787400" cy="393700"/>
            <wp:effectExtent l="0" t="0" r="0" b="0"/>
            <wp:docPr id="6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  و  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825500" cy="393700"/>
            <wp:effectExtent l="0" t="0" r="0" b="0"/>
            <wp:docPr id="59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926" w:rsidRPr="00900926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eastAsiaTheme="minorEastAsia" w:cs="Arabic Transparent" w:hint="cs"/>
          <w:sz w:val="28"/>
          <w:szCs w:val="28"/>
          <w:rtl/>
        </w:rPr>
        <w:t xml:space="preserve">   حيث</w:t>
      </w:r>
      <w:r w:rsidRPr="00900926">
        <w:rPr>
          <w:rFonts w:eastAsiaTheme="minorEastAsia" w:cs="Arabic Transparent"/>
          <w:noProof/>
          <w:sz w:val="28"/>
          <w:szCs w:val="28"/>
          <w:lang w:eastAsia="fr-FR"/>
        </w:rPr>
        <w:drawing>
          <wp:inline distT="0" distB="0" distL="0" distR="0">
            <wp:extent cx="152400" cy="127000"/>
            <wp:effectExtent l="19050" t="0" r="0" b="0"/>
            <wp:docPr id="4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0926">
        <w:rPr>
          <w:rFonts w:eastAsiaTheme="minorEastAsia" w:cs="Arabic Transparent" w:hint="cs"/>
          <w:sz w:val="28"/>
          <w:szCs w:val="28"/>
          <w:rtl/>
        </w:rPr>
        <w:t xml:space="preserve"> جذر تربيعي لِـ</w:t>
      </w:r>
      <w:r w:rsidRPr="00900926">
        <w:rPr>
          <w:rFonts w:eastAsiaTheme="minorEastAsia" w:cs="Arabic Transparent"/>
          <w:sz w:val="28"/>
          <w:szCs w:val="28"/>
        </w:rPr>
        <w:t xml:space="preserve"> </w:t>
      </w:r>
      <m:oMath>
        <m:r>
          <m:rPr>
            <m:sty m:val="p"/>
          </m:rPr>
          <w:rPr>
            <w:rFonts w:eastAsiaTheme="minorEastAsia" w:cs="Arabic Transparent" w:hint="cs"/>
            <w:sz w:val="28"/>
            <w:szCs w:val="28"/>
            <w:rtl/>
          </w:rPr>
          <m:t>∆</m:t>
        </m:r>
      </m:oMath>
      <w:r w:rsidRPr="00900926">
        <w:rPr>
          <w:rFonts w:eastAsiaTheme="minorEastAsia" w:cs="Arabic Transparent" w:hint="cs"/>
          <w:sz w:val="28"/>
          <w:szCs w:val="28"/>
          <w:rtl/>
        </w:rPr>
        <w:t xml:space="preserve"> .</w:t>
      </w:r>
    </w:p>
    <w:p w:rsidR="00900926" w:rsidRPr="00900926" w:rsidRDefault="00900926" w:rsidP="00330212">
      <w:pPr>
        <w:bidi/>
        <w:spacing w:after="0" w:line="36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900926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مثال تطبيقي : </w:t>
      </w:r>
    </w:p>
    <w:p w:rsidR="00CA5837" w:rsidRDefault="00900926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900926">
        <w:rPr>
          <w:rFonts w:eastAsiaTheme="minorEastAsia" w:cs="Arabic Transparent" w:hint="cs"/>
          <w:sz w:val="28"/>
          <w:szCs w:val="28"/>
          <w:rtl/>
        </w:rPr>
        <w:t xml:space="preserve">حل في مجموعة </w:t>
      </w:r>
      <w:proofErr w:type="spellStart"/>
      <w:r w:rsidRPr="00900926">
        <w:rPr>
          <w:rFonts w:eastAsiaTheme="minorEastAsia" w:cs="Arabic Transparent" w:hint="cs"/>
          <w:sz w:val="28"/>
          <w:szCs w:val="28"/>
          <w:rtl/>
        </w:rPr>
        <w:t>الاعداد</w:t>
      </w:r>
      <w:proofErr w:type="spellEnd"/>
      <w:r w:rsidRPr="00900926">
        <w:rPr>
          <w:rFonts w:eastAsiaTheme="minorEastAsia" w:cs="Arabic Transparent" w:hint="cs"/>
          <w:sz w:val="28"/>
          <w:szCs w:val="28"/>
          <w:rtl/>
        </w:rPr>
        <w:t xml:space="preserve"> المركبة المعادلة :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²-2z+5=0</m:t>
        </m:r>
      </m:oMath>
      <w:r w:rsidR="00330212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330212" w:rsidRDefault="00330212" w:rsidP="00330212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</w:p>
    <w:p w:rsidR="00C01E15" w:rsidRDefault="00C01E15" w:rsidP="00044983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B32310" w:rsidRDefault="00B32310" w:rsidP="00C01E15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044983" w:rsidRDefault="00044983" w:rsidP="00B32310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044983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 xml:space="preserve">تطبيق صفحة 157 رقم 146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</w:p>
    <w:p w:rsidR="00044983" w:rsidRDefault="00044983" w:rsidP="00044983">
      <w:pPr>
        <w:bidi/>
        <w:spacing w:after="30" w:line="240" w:lineRule="auto"/>
        <w:ind w:firstLine="603"/>
        <w:rPr>
          <w:rFonts w:cs="Simplified Arabic"/>
          <w:rtl/>
        </w:rPr>
      </w:pPr>
      <w:r w:rsidRPr="007C7D09">
        <w:rPr>
          <w:rFonts w:cs="Simplified Arabic" w:hint="cs"/>
          <w:rtl/>
        </w:rPr>
        <w:t xml:space="preserve">ي </w:t>
      </w:r>
      <w:r>
        <w:rPr>
          <w:rFonts w:cs="Simplified Arabic" w:hint="cs"/>
          <w:rtl/>
        </w:rPr>
        <w:t>ال</w:t>
      </w:r>
      <w:r w:rsidRPr="007C7D09">
        <w:rPr>
          <w:rFonts w:cs="Simplified Arabic" w:hint="cs"/>
          <w:rtl/>
        </w:rPr>
        <w:t xml:space="preserve">مجموعة </w:t>
      </w:r>
      <m:oMath>
        <m:r>
          <w:rPr>
            <w:rFonts w:ascii="Cambria Math" w:hAnsi="Cambria Math" w:cs="Simplified Arabic"/>
          </w:rPr>
          <m:t>R</m:t>
        </m:r>
      </m:oMath>
      <w:r>
        <w:rPr>
          <w:rFonts w:eastAsiaTheme="minorEastAsia" w:cs="Simplified Arabic" w:hint="cs"/>
          <w:rtl/>
        </w:rPr>
        <w:t xml:space="preserve"> </w:t>
      </w:r>
      <w:r w:rsidRPr="007C7D09">
        <w:rPr>
          <w:rFonts w:cs="Simplified Arabic" w:hint="cs"/>
          <w:rtl/>
        </w:rPr>
        <w:t>نعتبر المعادلة</w:t>
      </w:r>
      <w:r>
        <w:rPr>
          <w:rFonts w:cs="Simplified Arabic" w:hint="cs"/>
          <w:rtl/>
        </w:rPr>
        <w:t xml:space="preserve"> </w:t>
      </w:r>
      <w:r>
        <w:rPr>
          <w:rFonts w:cs="Simplified Arabic"/>
          <w:noProof/>
          <w:position w:val="-14"/>
          <w:lang w:eastAsia="fr-FR"/>
        </w:rPr>
        <w:drawing>
          <wp:inline distT="0" distB="0" distL="0" distR="0">
            <wp:extent cx="292100" cy="254000"/>
            <wp:effectExtent l="0" t="0" r="0" b="0"/>
            <wp:docPr id="2331" name="Imag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Simplified Arabic" w:hint="cs"/>
          <w:rtl/>
        </w:rPr>
        <w:t xml:space="preserve"> :</w:t>
      </w:r>
    </w:p>
    <w:p w:rsidR="00044983" w:rsidRPr="007C7D09" w:rsidRDefault="00044983" w:rsidP="00044983">
      <w:pPr>
        <w:bidi/>
        <w:spacing w:after="30" w:line="240" w:lineRule="auto"/>
        <w:ind w:firstLine="432"/>
        <w:jc w:val="center"/>
        <w:rPr>
          <w:rFonts w:cs="Simplified Arabic"/>
          <w:rtl/>
        </w:rPr>
      </w:pPr>
      <w:r>
        <w:rPr>
          <w:rFonts w:cs="Simplified Arabic"/>
          <w:noProof/>
          <w:position w:val="-6"/>
          <w:lang w:eastAsia="fr-FR"/>
        </w:rPr>
        <w:drawing>
          <wp:inline distT="0" distB="0" distL="0" distR="0">
            <wp:extent cx="1333500" cy="254000"/>
            <wp:effectExtent l="19050" t="0" r="0" b="0"/>
            <wp:docPr id="2332" name="Imag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.</w:t>
      </w:r>
    </w:p>
    <w:p w:rsidR="00044983" w:rsidRPr="007C7D09" w:rsidRDefault="00044983" w:rsidP="00044983">
      <w:pPr>
        <w:bidi/>
        <w:spacing w:after="30" w:line="240" w:lineRule="auto"/>
        <w:rPr>
          <w:rFonts w:cs="Simplified Arabic"/>
          <w:rtl/>
        </w:rPr>
      </w:pPr>
      <w:r w:rsidRPr="007C7D09">
        <w:rPr>
          <w:rFonts w:cs="Simplified Arabic" w:hint="cs"/>
          <w:rtl/>
        </w:rPr>
        <w:t xml:space="preserve">1) برر أن العدد </w:t>
      </w:r>
      <w:r>
        <w:rPr>
          <w:rFonts w:cs="Simplified Arabic"/>
          <w:noProof/>
          <w:position w:val="-4"/>
          <w:lang w:eastAsia="fr-FR"/>
        </w:rPr>
        <w:drawing>
          <wp:inline distT="0" distB="0" distL="0" distR="0">
            <wp:extent cx="127000" cy="165100"/>
            <wp:effectExtent l="19050" t="0" r="0" b="0"/>
            <wp:docPr id="2333" name="Imag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هو حل للمعادلة </w:t>
      </w:r>
      <w:r>
        <w:rPr>
          <w:rFonts w:cs="Simplified Arabic"/>
          <w:noProof/>
          <w:position w:val="-14"/>
          <w:lang w:eastAsia="fr-FR"/>
        </w:rPr>
        <w:drawing>
          <wp:inline distT="0" distB="0" distL="0" distR="0">
            <wp:extent cx="292100" cy="254000"/>
            <wp:effectExtent l="0" t="0" r="0" b="0"/>
            <wp:docPr id="2334" name="Imag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.</w:t>
      </w:r>
    </w:p>
    <w:p w:rsidR="00044983" w:rsidRDefault="00044983" w:rsidP="00044983">
      <w:pPr>
        <w:bidi/>
        <w:spacing w:after="40" w:line="240" w:lineRule="auto"/>
        <w:rPr>
          <w:rFonts w:cs="Simplified Arabic"/>
          <w:rtl/>
        </w:rPr>
      </w:pPr>
      <w:r w:rsidRPr="007C7D09">
        <w:rPr>
          <w:rFonts w:cs="Simplified Arabic" w:hint="cs"/>
          <w:rtl/>
        </w:rPr>
        <w:t xml:space="preserve">2) جد العددين الحقيقيين </w:t>
      </w:r>
      <w:r>
        <w:rPr>
          <w:rFonts w:cs="Simplified Arabic"/>
          <w:noProof/>
          <w:position w:val="-6"/>
          <w:lang w:eastAsia="fr-FR"/>
        </w:rPr>
        <w:drawing>
          <wp:inline distT="0" distB="0" distL="0" distR="0">
            <wp:extent cx="127000" cy="139700"/>
            <wp:effectExtent l="19050" t="0" r="0" b="0"/>
            <wp:docPr id="2335" name="Imag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و</w:t>
      </w:r>
      <w:r>
        <w:rPr>
          <w:rFonts w:cs="Simplified Arabic"/>
          <w:noProof/>
          <w:position w:val="-6"/>
          <w:lang w:eastAsia="fr-FR"/>
        </w:rPr>
        <w:drawing>
          <wp:inline distT="0" distB="0" distL="0" distR="0">
            <wp:extent cx="127000" cy="177800"/>
            <wp:effectExtent l="19050" t="0" r="0" b="0"/>
            <wp:docPr id="128" name="Imag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حتى يكون من أجل كل عدد مركب </w:t>
      </w:r>
      <w:r>
        <w:rPr>
          <w:rFonts w:cs="Simplified Arabic"/>
          <w:noProof/>
          <w:position w:val="-4"/>
          <w:lang w:eastAsia="fr-FR"/>
        </w:rPr>
        <w:drawing>
          <wp:inline distT="0" distB="0" distL="0" distR="0">
            <wp:extent cx="139700" cy="127000"/>
            <wp:effectExtent l="19050" t="0" r="0" b="0"/>
            <wp:docPr id="129" name="Imag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،</w:t>
      </w:r>
    </w:p>
    <w:p w:rsidR="00044983" w:rsidRPr="007C7D09" w:rsidRDefault="00044983" w:rsidP="00044983">
      <w:pPr>
        <w:bidi/>
        <w:spacing w:after="40" w:line="240" w:lineRule="auto"/>
        <w:rPr>
          <w:rFonts w:cs="Simplified Arabic"/>
          <w:rtl/>
        </w:rPr>
      </w:pPr>
      <w:r w:rsidRPr="007C7D09">
        <w:rPr>
          <w:rFonts w:cs="Simplified Arabic" w:hint="cs"/>
          <w:rtl/>
        </w:rPr>
        <w:t xml:space="preserve"> </w:t>
      </w:r>
      <w:r>
        <w:rPr>
          <w:rFonts w:cs="Simplified Arabic"/>
          <w:noProof/>
          <w:position w:val="-16"/>
          <w:lang w:eastAsia="fr-FR"/>
        </w:rPr>
        <w:drawing>
          <wp:inline distT="0" distB="0" distL="0" distR="0">
            <wp:extent cx="2222500" cy="279400"/>
            <wp:effectExtent l="19050" t="0" r="0" b="0"/>
            <wp:docPr id="130" name="Imag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C7D09">
        <w:rPr>
          <w:rFonts w:cs="Simplified Arabic" w:hint="cs"/>
          <w:rtl/>
        </w:rPr>
        <w:t xml:space="preserve"> .</w:t>
      </w:r>
    </w:p>
    <w:p w:rsidR="00044983" w:rsidRPr="00044983" w:rsidRDefault="00044983" w:rsidP="00044983">
      <w:pPr>
        <w:pStyle w:val="Paragraphedeliste"/>
        <w:numPr>
          <w:ilvl w:val="0"/>
          <w:numId w:val="8"/>
        </w:numPr>
        <w:bidi/>
        <w:spacing w:after="40" w:line="240" w:lineRule="auto"/>
        <w:rPr>
          <w:rFonts w:cs="Simplified Arabic"/>
          <w:rtl/>
        </w:rPr>
      </w:pPr>
      <w:r w:rsidRPr="00044983">
        <w:rPr>
          <w:rFonts w:cs="Simplified Arabic" w:hint="cs"/>
          <w:rtl/>
        </w:rPr>
        <w:t xml:space="preserve">حل في </w:t>
      </w:r>
      <m:oMath>
        <m:r>
          <w:rPr>
            <w:rFonts w:ascii="Cambria Math" w:hAnsi="Cambria Math" w:cs="Simplified Arabic"/>
          </w:rPr>
          <m:t>R</m:t>
        </m:r>
      </m:oMath>
      <w:r w:rsidRPr="00044983">
        <w:rPr>
          <w:rFonts w:cs="Simplified Arabic" w:hint="cs"/>
          <w:rtl/>
        </w:rPr>
        <w:t xml:space="preserve"> المعادلة </w:t>
      </w:r>
      <w:r>
        <w:rPr>
          <w:noProof/>
          <w:position w:val="-14"/>
          <w:lang w:eastAsia="fr-FR"/>
        </w:rPr>
        <w:drawing>
          <wp:inline distT="0" distB="0" distL="0" distR="0">
            <wp:extent cx="292100" cy="254000"/>
            <wp:effectExtent l="0" t="0" r="0" b="0"/>
            <wp:docPr id="131" name="Imag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4983">
        <w:rPr>
          <w:rFonts w:cs="Simplified Arabic" w:hint="cs"/>
          <w:rtl/>
        </w:rPr>
        <w:t xml:space="preserve"> .</w:t>
      </w:r>
    </w:p>
    <w:p w:rsidR="00330212" w:rsidRPr="00330212" w:rsidRDefault="00330212" w:rsidP="00330212">
      <w:pPr>
        <w:bidi/>
        <w:spacing w:after="0" w:line="36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330212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مرين : </w:t>
      </w:r>
    </w:p>
    <w:p w:rsidR="00330212" w:rsidRDefault="00330212" w:rsidP="007A7ACF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نعتبر مجموعة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اعداد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المركبة المعادلة ذات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مجهوول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w:r>
        <w:rPr>
          <w:rFonts w:eastAsiaTheme="minorEastAsia" w:cs="Arabic Transparent"/>
          <w:sz w:val="28"/>
          <w:szCs w:val="28"/>
        </w:rPr>
        <w:t>z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330212" w:rsidRDefault="00330212" w:rsidP="007A7ACF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                                                               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z²-6z+18=0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330212" w:rsidRDefault="00330212" w:rsidP="007A7ACF">
      <w:pPr>
        <w:pStyle w:val="Paragraphedeliste"/>
        <w:numPr>
          <w:ilvl w:val="0"/>
          <w:numId w:val="9"/>
        </w:numPr>
        <w:bidi/>
        <w:spacing w:after="0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sz w:val="28"/>
          <w:szCs w:val="28"/>
          <w:rtl/>
        </w:rPr>
        <w:t>عين حلول المعادلة</w:t>
      </w:r>
      <w:r w:rsidR="00857124">
        <w:rPr>
          <w:rFonts w:eastAsiaTheme="minorEastAsia" w:cs="Arabic Transparent" w:hint="cs"/>
          <w:sz w:val="28"/>
          <w:szCs w:val="28"/>
          <w:rtl/>
        </w:rPr>
        <w:t xml:space="preserve"> بحيث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</m:t>
            </m:r>
          </m:sub>
        </m:sSub>
      </m:oMath>
      <w:r w:rsidR="00857124">
        <w:rPr>
          <w:rFonts w:eastAsiaTheme="minorEastAsia" w:cs="Arabic Transparent" w:hint="cs"/>
          <w:sz w:val="28"/>
          <w:szCs w:val="28"/>
          <w:rtl/>
        </w:rPr>
        <w:t>الحل الذي جزؤه التخيلي موجب  و</w:t>
      </w:r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2</m:t>
            </m:r>
          </m:sub>
        </m:sSub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w:r w:rsidR="00857124">
        <w:rPr>
          <w:rFonts w:eastAsiaTheme="minorEastAsia" w:cs="Arabic Transparent" w:hint="cs"/>
          <w:sz w:val="28"/>
          <w:szCs w:val="28"/>
          <w:rtl/>
        </w:rPr>
        <w:t xml:space="preserve">الحل الآخر </w:t>
      </w:r>
    </w:p>
    <w:p w:rsidR="00330212" w:rsidRDefault="00330212" w:rsidP="007A7ACF">
      <w:pPr>
        <w:pStyle w:val="Paragraphedeliste"/>
        <w:numPr>
          <w:ilvl w:val="0"/>
          <w:numId w:val="9"/>
        </w:numPr>
        <w:bidi/>
        <w:spacing w:after="0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بين أن العدد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430</m:t>
            </m:r>
          </m:sup>
        </m:sSup>
      </m:oMath>
      <w:r w:rsidR="00857124">
        <w:rPr>
          <w:rFonts w:eastAsiaTheme="minorEastAsia" w:cs="Arabic Transparent" w:hint="cs"/>
          <w:sz w:val="28"/>
          <w:szCs w:val="28"/>
          <w:rtl/>
        </w:rPr>
        <w:t xml:space="preserve"> تخيلي صرف </w:t>
      </w:r>
    </w:p>
    <w:p w:rsidR="007A7ACF" w:rsidRDefault="00857124" w:rsidP="007A7ACF">
      <w:pPr>
        <w:pStyle w:val="Paragraphedeliste"/>
        <w:numPr>
          <w:ilvl w:val="0"/>
          <w:numId w:val="9"/>
        </w:numPr>
        <w:bidi/>
        <w:spacing w:after="0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في المستوي المنسوب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ى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معلم متعامد ومتجانس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j</m:t>
                </m:r>
              </m:e>
            </m:acc>
          </m:e>
        </m:d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857124" w:rsidRDefault="007A7ACF" w:rsidP="007A7ACF">
      <w:pPr>
        <w:pStyle w:val="Paragraphedeliste"/>
        <w:bidi/>
        <w:spacing w:after="0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نعتبر النقط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A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B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C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  <w:r w:rsidR="00857124">
        <w:rPr>
          <w:rFonts w:eastAsiaTheme="minorEastAsia" w:cs="Arabic Transparent" w:hint="cs"/>
          <w:sz w:val="28"/>
          <w:szCs w:val="28"/>
          <w:rtl/>
        </w:rPr>
        <w:t xml:space="preserve">لواحقها على الترتيب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A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</w:rPr>
          <m:t>=3+3i</m:t>
        </m:r>
      </m:oMath>
      <w:r w:rsidR="00857124">
        <w:rPr>
          <w:rFonts w:eastAsiaTheme="minorEastAsia" w:cs="Arabic Transparent" w:hint="cs"/>
          <w:sz w:val="28"/>
          <w:szCs w:val="28"/>
          <w:rtl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B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</w:rPr>
          <m:t>=3-3i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c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</w:rPr>
          <m:t>=-3+3i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A7ACF" w:rsidRDefault="007A7ACF" w:rsidP="007A7ACF">
      <w:pPr>
        <w:pStyle w:val="Paragraphedeliste"/>
        <w:numPr>
          <w:ilvl w:val="0"/>
          <w:numId w:val="6"/>
        </w:numPr>
        <w:bidi/>
        <w:spacing w:after="0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بين أن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A</m:t>
                </m:r>
              </m:sub>
            </m:sSub>
          </m:den>
        </m:f>
        <m:r>
          <w:rPr>
            <w:rFonts w:ascii="Cambria Math" w:eastAsiaTheme="minorEastAsia" w:hAnsi="Cambria Math" w:cs="Arabic Transparent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i</m:t>
            </m:r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2</m:t>
                </m:r>
              </m:den>
            </m:f>
          </m:sup>
        </m:sSup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A7ACF" w:rsidRPr="00330212" w:rsidRDefault="007A7ACF" w:rsidP="007A7ACF">
      <w:pPr>
        <w:pStyle w:val="Paragraphedeliste"/>
        <w:numPr>
          <w:ilvl w:val="0"/>
          <w:numId w:val="6"/>
        </w:numPr>
        <w:bidi/>
        <w:spacing w:after="0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استنتج طبيعة المثلث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ABC</m:t>
        </m:r>
      </m:oMath>
    </w:p>
    <w:p w:rsidR="00F57D14" w:rsidRPr="00F57D14" w:rsidRDefault="00F57D14" w:rsidP="00F57D14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F57D14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طبيق صفحة 157 رقم 151 : 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 w:rsidRPr="00F57D14">
        <w:rPr>
          <w:rFonts w:cs="Simplified Arabic" w:hint="cs"/>
          <w:rtl/>
        </w:rPr>
        <w:t xml:space="preserve">من أجل كل عدد مركب </w:t>
      </w:r>
      <w:r>
        <w:rPr>
          <w:noProof/>
          <w:position w:val="-4"/>
          <w:lang w:eastAsia="fr-FR"/>
        </w:rPr>
        <w:drawing>
          <wp:inline distT="0" distB="0" distL="0" distR="0">
            <wp:extent cx="139700" cy="127000"/>
            <wp:effectExtent l="19050" t="0" r="0" b="0"/>
            <wp:docPr id="132" name="Imag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، نضع : 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>
        <w:rPr>
          <w:noProof/>
          <w:position w:val="-14"/>
          <w:lang w:eastAsia="fr-FR"/>
        </w:rPr>
        <w:drawing>
          <wp:inline distT="0" distB="0" distL="0" distR="0">
            <wp:extent cx="2298700" cy="254000"/>
            <wp:effectExtent l="0" t="0" r="0" b="0"/>
            <wp:docPr id="133" name="Imag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.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 w:rsidRPr="00F57D14">
        <w:rPr>
          <w:rFonts w:cs="Simplified Arabic" w:hint="cs"/>
          <w:rtl/>
        </w:rPr>
        <w:t xml:space="preserve">1) </w:t>
      </w:r>
      <w:r>
        <w:rPr>
          <w:noProof/>
          <w:position w:val="-6"/>
          <w:lang w:eastAsia="fr-FR"/>
        </w:rPr>
        <w:drawing>
          <wp:inline distT="0" distB="0" distL="0" distR="0">
            <wp:extent cx="127000" cy="139700"/>
            <wp:effectExtent l="19050" t="0" r="0" b="0"/>
            <wp:docPr id="134" name="Imag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عدد حقيقي . عبر بدلالة </w:t>
      </w:r>
      <w:r>
        <w:rPr>
          <w:noProof/>
          <w:position w:val="-6"/>
          <w:lang w:eastAsia="fr-FR"/>
        </w:rPr>
        <w:drawing>
          <wp:inline distT="0" distB="0" distL="0" distR="0">
            <wp:extent cx="127000" cy="139700"/>
            <wp:effectExtent l="19050" t="0" r="0" b="0"/>
            <wp:docPr id="135" name="Imag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عن الجزء الحقيقي والجزء التخيلي للعدد المركب </w:t>
      </w:r>
      <w:r>
        <w:rPr>
          <w:noProof/>
          <w:position w:val="-14"/>
          <w:lang w:eastAsia="fr-FR"/>
        </w:rPr>
        <w:drawing>
          <wp:inline distT="0" distB="0" distL="0" distR="0">
            <wp:extent cx="406400" cy="254000"/>
            <wp:effectExtent l="0" t="0" r="0" b="0"/>
            <wp:docPr id="136" name="Imag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.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 w:rsidRPr="00F57D14">
        <w:rPr>
          <w:rFonts w:cs="Simplified Arabic" w:hint="cs"/>
          <w:rtl/>
        </w:rPr>
        <w:t xml:space="preserve">2) عين قيم </w:t>
      </w:r>
      <w:r>
        <w:rPr>
          <w:noProof/>
          <w:position w:val="-6"/>
          <w:lang w:eastAsia="fr-FR"/>
        </w:rPr>
        <w:drawing>
          <wp:inline distT="0" distB="0" distL="0" distR="0">
            <wp:extent cx="127000" cy="139700"/>
            <wp:effectExtent l="19050" t="0" r="0" b="0"/>
            <wp:docPr id="137" name="Imag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التي يكون من أجلها </w:t>
      </w:r>
      <w:r>
        <w:rPr>
          <w:noProof/>
          <w:position w:val="-14"/>
          <w:lang w:eastAsia="fr-FR"/>
        </w:rPr>
        <w:drawing>
          <wp:inline distT="0" distB="0" distL="0" distR="0">
            <wp:extent cx="635000" cy="254000"/>
            <wp:effectExtent l="0" t="0" r="0" b="0"/>
            <wp:docPr id="138" name="Imag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.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 w:rsidRPr="00F57D14">
        <w:rPr>
          <w:rFonts w:cs="Simplified Arabic" w:hint="cs"/>
          <w:rtl/>
        </w:rPr>
        <w:t xml:space="preserve">3) عين عددين حقيقيين </w:t>
      </w:r>
      <w:r>
        <w:rPr>
          <w:noProof/>
          <w:position w:val="-6"/>
          <w:lang w:eastAsia="fr-FR"/>
        </w:rPr>
        <w:drawing>
          <wp:inline distT="0" distB="0" distL="0" distR="0">
            <wp:extent cx="127000" cy="177800"/>
            <wp:effectExtent l="19050" t="0" r="0" b="0"/>
            <wp:docPr id="139" name="Imag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و</w:t>
      </w:r>
      <w:r>
        <w:rPr>
          <w:noProof/>
          <w:position w:val="-6"/>
          <w:lang w:eastAsia="fr-FR"/>
        </w:rPr>
        <w:drawing>
          <wp:inline distT="0" distB="0" distL="0" distR="0">
            <wp:extent cx="127000" cy="139700"/>
            <wp:effectExtent l="19050" t="0" r="0" b="0"/>
            <wp:docPr id="140" name="Imag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حتى يكون من أجل كل عدد مركب </w:t>
      </w:r>
      <w:r>
        <w:rPr>
          <w:noProof/>
          <w:position w:val="-4"/>
          <w:lang w:eastAsia="fr-FR"/>
        </w:rPr>
        <w:drawing>
          <wp:inline distT="0" distB="0" distL="0" distR="0">
            <wp:extent cx="139700" cy="127000"/>
            <wp:effectExtent l="19050" t="0" r="0" b="0"/>
            <wp:docPr id="141" name="Imag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,</w:t>
      </w:r>
      <w:r w:rsidRPr="00F57D14">
        <w:rPr>
          <w:rFonts w:cs="Simplified Arabic"/>
          <w:rtl/>
        </w:rPr>
        <w:t xml:space="preserve"> </w:t>
      </w:r>
      <w:r>
        <w:rPr>
          <w:noProof/>
          <w:position w:val="-16"/>
          <w:lang w:eastAsia="fr-FR"/>
        </w:rPr>
        <w:drawing>
          <wp:inline distT="0" distB="0" distL="0" distR="0">
            <wp:extent cx="1816100" cy="279400"/>
            <wp:effectExtent l="19050" t="0" r="0" b="0"/>
            <wp:docPr id="142" name="Imag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>.</w:t>
      </w:r>
    </w:p>
    <w:p w:rsidR="00F57D14" w:rsidRPr="00F57D14" w:rsidRDefault="00F57D14" w:rsidP="00F57D14">
      <w:pPr>
        <w:pStyle w:val="Paragraphedeliste"/>
        <w:numPr>
          <w:ilvl w:val="0"/>
          <w:numId w:val="6"/>
        </w:numPr>
        <w:bidi/>
        <w:spacing w:after="40"/>
        <w:rPr>
          <w:rFonts w:cs="Simplified Arabic"/>
          <w:rtl/>
        </w:rPr>
      </w:pPr>
      <w:r w:rsidRPr="00F57D14">
        <w:rPr>
          <w:rFonts w:cs="Simplified Arabic" w:hint="cs"/>
          <w:rtl/>
        </w:rPr>
        <w:t xml:space="preserve">4) حل في </w:t>
      </w:r>
      <m:oMath>
        <m:r>
          <w:rPr>
            <w:rFonts w:ascii="Cambria Math" w:hAnsi="Cambria Math" w:cs="Simplified Arabic"/>
          </w:rPr>
          <m:t>R</m:t>
        </m:r>
      </m:oMath>
      <w:r w:rsidRPr="00F57D14">
        <w:rPr>
          <w:rFonts w:cs="Simplified Arabic" w:hint="cs"/>
          <w:rtl/>
        </w:rPr>
        <w:t xml:space="preserve"> المعادلة </w:t>
      </w:r>
      <w:r>
        <w:rPr>
          <w:noProof/>
          <w:position w:val="-14"/>
          <w:lang w:eastAsia="fr-FR"/>
        </w:rPr>
        <w:drawing>
          <wp:inline distT="0" distB="0" distL="0" distR="0">
            <wp:extent cx="609600" cy="254000"/>
            <wp:effectExtent l="0" t="0" r="0" b="0"/>
            <wp:docPr id="143" name="Imag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7D14">
        <w:rPr>
          <w:rFonts w:cs="Simplified Arabic" w:hint="cs"/>
          <w:rtl/>
        </w:rPr>
        <w:t xml:space="preserve"> .</w:t>
      </w: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E10E29" w:rsidRPr="009A29D0" w:rsidRDefault="00E10E29" w:rsidP="00E10E29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10E29" w:rsidRPr="00954675" w:rsidRDefault="00E10E29" w:rsidP="003613E6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76" style="position:absolute;left:0;text-align:left;margin-left:222.45pt;margin-top:15.5pt;width:142.1pt;height:35.5pt;z-index:-25159475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مذكرة رقم : </w:t>
      </w:r>
      <w:r w:rsidR="003613E6">
        <w:rPr>
          <w:rFonts w:cs="Traditional Arabic"/>
          <w:b/>
          <w:bCs/>
          <w:color w:val="2042EC"/>
          <w:sz w:val="28"/>
          <w:szCs w:val="28"/>
          <w:u w:val="single"/>
        </w:rPr>
        <w:t>08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E10E29" w:rsidRPr="006D01AC" w:rsidRDefault="00E10E29" w:rsidP="00EF7D99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التحويلات النقطية                                           </w:t>
      </w:r>
      <w:r w:rsidR="00EF7D99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</w:t>
      </w:r>
      <w:r w:rsidRPr="00B32310">
        <w:rPr>
          <w:rFonts w:cs="Traditional Arabic" w:hint="cs"/>
          <w:b/>
          <w:bCs/>
          <w:color w:val="2042EC"/>
          <w:sz w:val="32"/>
          <w:szCs w:val="32"/>
          <w:rtl/>
        </w:rPr>
        <w:t>المدة :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EF7D99">
        <w:rPr>
          <w:rFonts w:cs="Traditional Arabic" w:hint="cs"/>
          <w:b/>
          <w:bCs/>
          <w:color w:val="2042EC"/>
          <w:sz w:val="28"/>
          <w:szCs w:val="28"/>
          <w:rtl/>
        </w:rPr>
        <w:t>01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color w:val="2042EC"/>
          <w:sz w:val="28"/>
          <w:szCs w:val="28"/>
          <w:rtl/>
        </w:rPr>
        <w:t>ســـا</w:t>
      </w:r>
      <w:proofErr w:type="spellEnd"/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</w:p>
    <w:p w:rsidR="00A8609C" w:rsidRPr="00750600" w:rsidRDefault="00A93E88" w:rsidP="00A8609C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64" style="position:absolute;left:0;text-align:left;margin-left:279.65pt;margin-top:19pt;width:259.8pt;height:36.05pt;z-index:-2516254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A8609C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A8609C" w:rsidRDefault="00A8609C" w:rsidP="00E10E29">
      <w:pPr>
        <w:bidi/>
        <w:spacing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B365F0"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E10E29">
        <w:rPr>
          <w:rFonts w:cs="Simplified Arabic" w:hint="cs"/>
          <w:sz w:val="28"/>
          <w:szCs w:val="28"/>
          <w:rtl/>
          <w:lang w:bidi="ar-DZ"/>
        </w:rPr>
        <w:t>التعرف على الانسحاب وعناصره المميزة</w:t>
      </w: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062835" w:rsidRDefault="00062835" w:rsidP="00A8609C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تحويل النقطي : </w:t>
      </w:r>
    </w:p>
    <w:p w:rsidR="00A8609C" w:rsidRDefault="00062835" w:rsidP="00062835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 w:rsidRPr="00A617DE">
        <w:rPr>
          <w:rFonts w:cs="Arabic Transparent" w:hint="cs"/>
          <w:noProof/>
          <w:sz w:val="28"/>
          <w:szCs w:val="28"/>
          <w:rtl/>
          <w:lang w:eastAsia="fr-FR"/>
        </w:rPr>
        <w:t xml:space="preserve">التحويل النقطي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L</m:t>
        </m:r>
      </m:oMath>
      <w:r w:rsidR="00A617DE" w:rsidRPr="00A617DE">
        <w:rPr>
          <w:rFonts w:cs="Arabic Transparent" w:hint="cs"/>
          <w:noProof/>
          <w:sz w:val="28"/>
          <w:szCs w:val="28"/>
          <w:rtl/>
          <w:lang w:eastAsia="fr-FR"/>
        </w:rPr>
        <w:t xml:space="preserve"> هو تطبيق يحول النقطة </w:t>
      </w:r>
      <w:r w:rsidRPr="00A617DE"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 w:rsidR="00A617DE" w:rsidRPr="00A617DE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الى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'</m:t>
        </m:r>
      </m:oMath>
      <w:r w:rsidR="00A617DE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: </w:t>
      </w:r>
    </w:p>
    <w:p w:rsidR="00A617DE" w:rsidRDefault="00A617DE" w:rsidP="00A617DE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                                                     </w:t>
      </w:r>
      <w:r>
        <w:rPr>
          <w:rFonts w:eastAsiaTheme="minorEastAsia" w:cs="Arabic Transparent"/>
          <w:noProof/>
          <w:sz w:val="28"/>
          <w:szCs w:val="28"/>
          <w:lang w:eastAsia="fr-FR"/>
        </w:rPr>
        <w:t xml:space="preserve">      </w:t>
      </w: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 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L:P→</m:t>
        </m:r>
        <m:sSup>
          <m:sSup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P</m:t>
            </m:r>
          </m:e>
          <m:sup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A617DE" w:rsidRDefault="00A617DE" w:rsidP="00A617DE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                                               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→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L</m:t>
        </m:r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</m:d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A617DE" w:rsidRDefault="00A617DE" w:rsidP="00A617DE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'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صور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'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بالتحويل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L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A617DE" w:rsidRDefault="00A617DE" w:rsidP="00A617D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617D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جموعة النقط الصامدة : </w:t>
      </w:r>
    </w:p>
    <w:p w:rsidR="00A617DE" w:rsidRDefault="00A617DE" w:rsidP="00A617DE">
      <w:pPr>
        <w:bidi/>
        <w:spacing w:after="0" w:line="240" w:lineRule="auto"/>
        <w:rPr>
          <w:rFonts w:cs="Arabic Transparent" w:hint="cs"/>
          <w:noProof/>
          <w:sz w:val="28"/>
          <w:szCs w:val="28"/>
          <w:rtl/>
          <w:lang w:eastAsia="fr-FR" w:bidi="ar-DZ"/>
        </w:rPr>
      </w:pPr>
      <w:r w:rsidRPr="00A617DE">
        <w:rPr>
          <w:rFonts w:cs="Arabic Transparent" w:hint="cs"/>
          <w:noProof/>
          <w:sz w:val="28"/>
          <w:szCs w:val="28"/>
          <w:rtl/>
          <w:lang w:eastAsia="fr-FR"/>
        </w:rPr>
        <w:t>نقول</w: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أن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M</m:t>
        </m:r>
      </m:oMath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نقطة الصامدة بالتحويل النقطي اذاكانت 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M=L</m:t>
        </m:r>
        <m:d>
          <m:d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</m:d>
      </m:oMath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w:r w:rsidRPr="00A617DE"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w:r w:rsidR="00935CC2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  </w:t>
      </w:r>
    </w:p>
    <w:p w:rsidR="00935CC2" w:rsidRPr="00D60D1A" w:rsidRDefault="00935CC2" w:rsidP="00935CC2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تحويل المطابق : </w:t>
      </w:r>
    </w:p>
    <w:p w:rsidR="00935CC2" w:rsidRDefault="00935CC2" w:rsidP="00935CC2">
      <w:pPr>
        <w:bidi/>
        <w:spacing w:after="0" w:line="240" w:lineRule="auto"/>
        <w:rPr>
          <w:rFonts w:eastAsiaTheme="minorEastAsia" w:cs="Arabic Transparent" w:hint="cs"/>
          <w:noProof/>
          <w:sz w:val="28"/>
          <w:szCs w:val="28"/>
          <w:rtl/>
          <w:lang w:eastAsia="fr-FR"/>
        </w:rPr>
      </w:pPr>
      <w:r w:rsidRP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عر</w:t>
      </w:r>
      <w:r w:rsid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ي</w:t>
      </w:r>
      <w:r w:rsidRP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ف :</w:t>
      </w:r>
      <w:r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التحويل المطابق هو التحويل النقطي الذي يرفق بكل 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'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من المستوي حيث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=M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935CC2" w:rsidRDefault="00935CC2" w:rsidP="00935CC2">
      <w:pPr>
        <w:bidi/>
        <w:spacing w:after="0" w:line="240" w:lineRule="auto"/>
        <w:rPr>
          <w:rFonts w:eastAsiaTheme="minorEastAsia" w:cs="Arabic Transparent" w:hint="cs"/>
          <w:noProof/>
          <w:sz w:val="28"/>
          <w:szCs w:val="28"/>
          <w:rtl/>
          <w:lang w:eastAsia="fr-FR"/>
        </w:rPr>
      </w:pPr>
      <w:r w:rsidRP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خاصية :</w:t>
      </w: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كل نقطة من المستوي صامدة بالتحويل المطابق </w:t>
      </w:r>
    </w:p>
    <w:p w:rsidR="00935CC2" w:rsidRPr="00D60D1A" w:rsidRDefault="00935CC2" w:rsidP="00935CC2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60D1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عبارة المركبة : </w:t>
      </w:r>
    </w:p>
    <w:p w:rsidR="00935CC2" w:rsidRPr="00A617DE" w:rsidRDefault="00935CC2" w:rsidP="00935CC2">
      <w:pPr>
        <w:bidi/>
        <w:spacing w:after="0" w:line="240" w:lineRule="auto"/>
        <w:rPr>
          <w:rFonts w:cs="Arabic Transparent"/>
          <w:noProof/>
          <w:sz w:val="28"/>
          <w:szCs w:val="28"/>
          <w:lang w:eastAsia="fr-FR" w:bidi="ar-DZ"/>
        </w:rPr>
      </w:pPr>
      <w:r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التحويل النقطي الذي يرفق بكل 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لاحقتها </w:t>
      </w:r>
      <w:r w:rsidRPr="00935CC2">
        <w:rPr>
          <w:rFonts w:eastAsiaTheme="minorEastAsia" w:cs="Arabic Transparent"/>
          <w:noProof/>
          <w:sz w:val="28"/>
          <w:szCs w:val="28"/>
          <w:rtl/>
          <w:lang w:eastAsia="fr-FR"/>
        </w:rPr>
        <w:drawing>
          <wp:inline distT="0" distB="0" distL="0" distR="0">
            <wp:extent cx="127000" cy="127000"/>
            <wp:effectExtent l="0" t="0" r="0" b="0"/>
            <wp:docPr id="48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النقطة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لاحقتها </w:t>
      </w:r>
      <w:r w:rsidRPr="00935CC2">
        <w:rPr>
          <w:rFonts w:eastAsiaTheme="minorEastAsia" w:cs="Arabic Transparent"/>
          <w:noProof/>
          <w:sz w:val="28"/>
          <w:szCs w:val="28"/>
          <w:rtl/>
          <w:lang w:eastAsia="fr-FR"/>
        </w:rPr>
        <w:drawing>
          <wp:inline distT="0" distB="0" distL="0" distR="0">
            <wp:extent cx="165100" cy="165100"/>
            <wp:effectExtent l="0" t="0" r="0" b="0"/>
            <wp:docPr id="57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حيث : </w:t>
      </w:r>
      <m:oMath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 w:bidi="ar-DZ"/>
              </w:rPr>
              <m:t>z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 w:bidi="ar-DZ"/>
              </w:rPr>
              <m:t>'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 w:bidi="ar-DZ"/>
          </w:rPr>
          <m:t>=z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 w:bidi="ar-DZ"/>
        </w:rPr>
        <w:t xml:space="preserve"> هو التحويل المطابق </w:t>
      </w:r>
    </w:p>
    <w:p w:rsidR="00A8609C" w:rsidRDefault="00A8609C" w:rsidP="00A8609C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8609C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انسحاب : </w:t>
      </w:r>
    </w:p>
    <w:p w:rsidR="00A8609C" w:rsidRDefault="00A8609C" w:rsidP="00A8609C">
      <w:pPr>
        <w:bidi/>
        <w:spacing w:after="0" w:line="240" w:lineRule="auto"/>
        <w:rPr>
          <w:rFonts w:eastAsiaTheme="minorEastAsia" w:cs="Arabic Transparent"/>
          <w:noProof/>
          <w:sz w:val="28"/>
          <w:szCs w:val="28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عريف </w:t>
      </w:r>
      <w:r w:rsidRPr="00A8609C">
        <w:rPr>
          <w:rFonts w:cs="Traditional Arabic" w:hint="cs"/>
          <w:b/>
          <w:bCs/>
          <w:noProof/>
          <w:color w:val="2042EC"/>
          <w:sz w:val="28"/>
          <w:szCs w:val="28"/>
          <w:rtl/>
          <w:lang w:eastAsia="fr-FR"/>
        </w:rPr>
        <w:t>:</w:t>
      </w:r>
      <w:r w:rsidRPr="00A8609C">
        <w:rPr>
          <w:rFonts w:cs="Arabic Transparent" w:hint="cs"/>
          <w:noProof/>
          <w:sz w:val="28"/>
          <w:szCs w:val="28"/>
          <w:rtl/>
          <w:lang w:eastAsia="fr-FR"/>
        </w:rPr>
        <w:t xml:space="preserve"> ال</w:t>
      </w:r>
      <w:r>
        <w:rPr>
          <w:rFonts w:cs="Arabic Transparent" w:hint="cs"/>
          <w:noProof/>
          <w:sz w:val="28"/>
          <w:szCs w:val="28"/>
          <w:rtl/>
          <w:lang w:eastAsia="fr-FR"/>
        </w:rPr>
        <w:t>ا</w:t>
      </w:r>
      <w:r w:rsidRPr="00A8609C">
        <w:rPr>
          <w:rFonts w:cs="Arabic Transparent" w:hint="cs"/>
          <w:noProof/>
          <w:sz w:val="28"/>
          <w:szCs w:val="28"/>
          <w:rtl/>
          <w:lang w:eastAsia="fr-FR"/>
        </w:rPr>
        <w:t>نسحاب</w: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t</m:t>
        </m:r>
      </m:oMath>
      <w:r w:rsidRPr="00A8609C">
        <w:rPr>
          <w:rFonts w:cs="Arabic Transparent" w:hint="cs"/>
          <w:noProof/>
          <w:sz w:val="28"/>
          <w:szCs w:val="28"/>
          <w:rtl/>
          <w:lang w:eastAsia="fr-FR"/>
        </w:rPr>
        <w:t xml:space="preserve"> الذي شعاعه </w:t>
      </w:r>
      <m:oMath>
        <m:acc>
          <m:accPr>
            <m:chr m:val="⃗"/>
            <m:ctrlP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u</m:t>
            </m:r>
          </m:e>
        </m:acc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هو التحويل النقطي الذي يحول النقط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الى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'</m:t>
        </m:r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حيث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u</m:t>
            </m:r>
          </m:e>
        </m:acc>
      </m:oMath>
      <w:r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A8609C" w:rsidRPr="00A4314B" w:rsidRDefault="00A8609C" w:rsidP="00A8609C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/>
        </w:rPr>
      </w:pPr>
      <w:r w:rsidRPr="00A4314B">
        <w:rPr>
          <w:rFonts w:cs="Arabic Transparent" w:hint="cs"/>
          <w:noProof/>
          <w:sz w:val="28"/>
          <w:szCs w:val="28"/>
          <w:rtl/>
          <w:lang w:eastAsia="fr-FR"/>
        </w:rPr>
        <w:t xml:space="preserve">العبارة التحليلية للانسحاب : </w:t>
      </w:r>
    </w:p>
    <w:p w:rsidR="00A8609C" w:rsidRDefault="00A8609C" w:rsidP="00A8609C">
      <w:pPr>
        <w:bidi/>
        <w:spacing w:after="0" w:line="240" w:lineRule="auto"/>
        <w:rPr>
          <w:rFonts w:eastAsiaTheme="minorEastAsia" w:cs="Traditional Arabic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                                                       </w:t>
      </w:r>
      <m:oMath>
        <w:bookmarkStart w:id="4" w:name="OLE_LINK7"/>
        <w:bookmarkStart w:id="5" w:name="OLE_LINK8"/>
        <m:d>
          <m:dPr>
            <m:begChr m:val="{"/>
            <m:endChr m:val=""/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eqArrPr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 w:cs="Arabic Transparent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 w:cs="Arabic Transparent"/>
                        <w:noProof/>
                        <w:sz w:val="28"/>
                        <w:szCs w:val="28"/>
                        <w:lang w:eastAsia="fr-FR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abic Transparent"/>
                        <w:noProof/>
                        <w:sz w:val="28"/>
                        <w:szCs w:val="28"/>
                        <w:lang w:eastAsia="fr-FR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+a</m:t>
                </m:r>
              </m:e>
              <m:e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Arabic Transparent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 w:cs="Arabic Transparent"/>
                        <w:noProof/>
                        <w:sz w:val="28"/>
                        <w:szCs w:val="28"/>
                        <w:lang w:eastAsia="fr-FR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Arabic Transparent"/>
                        <w:noProof/>
                        <w:sz w:val="28"/>
                        <w:szCs w:val="28"/>
                        <w:lang w:eastAsia="fr-FR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Arabic Transparent"/>
                    <w:noProof/>
                    <w:sz w:val="28"/>
                    <w:szCs w:val="28"/>
                    <w:lang w:eastAsia="fr-FR"/>
                  </w:rPr>
                  <m:t>+b</m:t>
                </m:r>
              </m:e>
            </m:eqArr>
          </m:e>
        </m:d>
        <w:bookmarkEnd w:id="4"/>
        <w:bookmarkEnd w:id="5"/>
      </m:oMath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</w:t>
      </w:r>
    </w:p>
    <w:p w:rsidR="00DE3027" w:rsidRDefault="00DE3027" w:rsidP="00DE302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A617DE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خواص </w:t>
      </w: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:</w:t>
      </w:r>
    </w:p>
    <w:p w:rsidR="00DE3027" w:rsidRPr="00813D0B" w:rsidRDefault="00DE3027" w:rsidP="00E10E29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813D0B">
        <w:rPr>
          <w:rFonts w:cs="Simplified Arabic" w:hint="cs"/>
          <w:sz w:val="28"/>
          <w:szCs w:val="28"/>
          <w:rtl/>
          <w:lang w:bidi="ar-DZ"/>
        </w:rPr>
        <w:t xml:space="preserve">الانسحاب الذي شعاعه غير معدوم لا يقبل أية نقطة صامدة و الانسحاب الذي شعاعه </w:t>
      </w:r>
      <m:oMath>
        <m:acc>
          <m:accPr>
            <m:chr m:val="⃗"/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0</m:t>
            </m:r>
          </m:e>
        </m:acc>
      </m:oMath>
      <w:r w:rsidRPr="00813D0B">
        <w:rPr>
          <w:rFonts w:cs="Simplified Arabic" w:hint="cs"/>
          <w:sz w:val="28"/>
          <w:szCs w:val="28"/>
          <w:rtl/>
          <w:lang w:bidi="ar-DZ"/>
        </w:rPr>
        <w:t xml:space="preserve"> هو التحويل ال</w:t>
      </w:r>
      <w:r w:rsidR="00E10E29">
        <w:rPr>
          <w:rFonts w:cs="Simplified Arabic" w:hint="cs"/>
          <w:sz w:val="28"/>
          <w:szCs w:val="28"/>
          <w:rtl/>
          <w:lang w:bidi="ar-DZ"/>
        </w:rPr>
        <w:t>مطابق</w:t>
      </w:r>
      <w:r w:rsidRPr="00813D0B">
        <w:rPr>
          <w:rFonts w:cs="Simplified Arabic" w:hint="cs"/>
          <w:sz w:val="28"/>
          <w:szCs w:val="28"/>
          <w:rtl/>
          <w:lang w:bidi="ar-DZ"/>
        </w:rPr>
        <w:t>.</w:t>
      </w:r>
    </w:p>
    <w:p w:rsidR="00DE3027" w:rsidRPr="00DE3027" w:rsidRDefault="00DE3027" w:rsidP="00DE3027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  <w:lang w:eastAsia="fr-FR"/>
        </w:rPr>
      </w:pPr>
      <w:r>
        <w:rPr>
          <w:rFonts w:eastAsiaTheme="minorEastAsia" w:cs="Simplified Arabic" w:hint="cs"/>
          <w:sz w:val="28"/>
          <w:szCs w:val="28"/>
          <w:rtl/>
          <w:lang w:eastAsia="fr-FR"/>
        </w:rPr>
        <w:t>إذا كانت</w:t>
      </w:r>
      <w:r w:rsidRPr="00966182">
        <w:rPr>
          <w:rFonts w:eastAsiaTheme="minorEastAsia" w:cs="Simplified Arabic" w:hint="cs"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</m:t>
        </m:r>
      </m:oMath>
      <w:r w:rsidRPr="00966182">
        <w:rPr>
          <w:rFonts w:eastAsiaTheme="minorEastAsia" w:cs="Simplified Arabic" w:hint="cs"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B</m:t>
        </m:r>
      </m:oMath>
      <w:r>
        <w:rPr>
          <w:rFonts w:eastAsiaTheme="minorEastAsia" w:cs="Simplified Arabic" w:hint="cs"/>
          <w:sz w:val="28"/>
          <w:szCs w:val="28"/>
          <w:rtl/>
          <w:lang w:eastAsia="fr-FR"/>
        </w:rPr>
        <w:t xml:space="preserve"> نقطتان من المستوي و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'</m:t>
        </m:r>
      </m:oMath>
      <w:r w:rsidRPr="00966182">
        <w:rPr>
          <w:rFonts w:eastAsiaTheme="minorEastAsia" w:cs="Simplified Arabic" w:hint="cs"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B'</m:t>
        </m:r>
      </m:oMath>
      <w:r>
        <w:rPr>
          <w:rFonts w:eastAsiaTheme="minorEastAsia" w:cs="Simplified Arabic" w:hint="cs"/>
          <w:sz w:val="28"/>
          <w:szCs w:val="28"/>
          <w:rtl/>
          <w:lang w:eastAsia="fr-FR"/>
        </w:rPr>
        <w:t xml:space="preserve"> صورتيهما على الترتيب بالانسحاب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T</m:t>
        </m:r>
      </m:oMath>
      <w:r>
        <w:rPr>
          <w:rFonts w:eastAsiaTheme="minorEastAsia" w:cs="Simplified Arabic" w:hint="cs"/>
          <w:sz w:val="28"/>
          <w:szCs w:val="28"/>
          <w:rtl/>
          <w:lang w:eastAsia="fr-FR"/>
        </w:rPr>
        <w:t xml:space="preserve"> فان 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AB=</m:t>
        </m:r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eastAsia="fr-FR"/>
              </w:rPr>
              <m:t>A</m:t>
            </m:r>
          </m:e>
          <m:sup>
            <m:r>
              <w:rPr>
                <w:rFonts w:ascii="Cambria Math" w:eastAsiaTheme="minorEastAsia" w:hAnsi="Cambria Math" w:cs="Simplified Arabic"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B'</m:t>
        </m:r>
      </m:oMath>
      <w:r>
        <w:rPr>
          <w:rFonts w:eastAsiaTheme="minorEastAsia" w:cs="Simplified Arabic" w:hint="cs"/>
          <w:sz w:val="28"/>
          <w:szCs w:val="28"/>
          <w:rtl/>
          <w:lang w:eastAsia="fr-FR"/>
        </w:rPr>
        <w:t xml:space="preserve">         ومنه الانسحاب هو تقايس </w:t>
      </w:r>
    </w:p>
    <w:p w:rsidR="00A4314B" w:rsidRDefault="00A4314B" w:rsidP="00A4314B">
      <w:pPr>
        <w:bidi/>
        <w:spacing w:after="0" w:line="240" w:lineRule="auto"/>
        <w:rPr>
          <w:rFonts w:cs="Arabic Transparent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نشاط : </w:t>
      </w:r>
    </w:p>
    <w:p w:rsidR="00A4314B" w:rsidRDefault="00A4314B" w:rsidP="00A4314B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4314B" w:rsidRDefault="00A4314B" w:rsidP="00A4314B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نعتبر الانسحاب الذي شعاعه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z</m:t>
            </m:r>
          </m:e>
        </m:acc>
      </m:oMath>
      <w:r>
        <w:rPr>
          <w:rFonts w:eastAsiaTheme="minorEastAsia" w:cs="Arabic Transparent" w:hint="cs"/>
          <w:sz w:val="24"/>
          <w:szCs w:val="24"/>
          <w:rtl/>
        </w:rPr>
        <w:t xml:space="preserve"> لاحقته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b=2+i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4314B" w:rsidRDefault="00A4314B" w:rsidP="00A4314B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لتك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و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صور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بالانسحاب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eastAsia="fr-FR"/>
          </w:rPr>
          <m:t>T</m:t>
        </m:r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A4314B" w:rsidRDefault="00A4314B" w:rsidP="00A4314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4"/>
          <w:szCs w:val="24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عين لاحقة الشعاع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z</m:t>
            </m:r>
          </m:e>
        </m:acc>
        <m:r>
          <w:rPr>
            <w:rFonts w:ascii="Cambria Math" w:eastAsiaTheme="minorEastAsia" w:hAnsi="Cambria Math" w:cs="Arabic Transparent"/>
            <w:sz w:val="24"/>
            <w:szCs w:val="24"/>
          </w:rPr>
          <m:t>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4314B" w:rsidRDefault="00A4314B" w:rsidP="00A4314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4"/>
          <w:szCs w:val="24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اكتب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بدلالة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4314B" w:rsidRPr="00DE3027" w:rsidRDefault="00A4314B" w:rsidP="00DE302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DE302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التعريف المركب : </w:t>
      </w:r>
    </w:p>
    <w:p w:rsidR="00A4314B" w:rsidRPr="003E1E59" w:rsidRDefault="00A4314B" w:rsidP="00A4314B">
      <w:pPr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3E1E59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خاصية:</w:t>
      </w: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Pr="003E1E59">
        <w:rPr>
          <w:rFonts w:cs="Simplified Arabic" w:hint="cs"/>
          <w:sz w:val="28"/>
          <w:szCs w:val="28"/>
          <w:rtl/>
          <w:lang w:bidi="ar-DZ"/>
        </w:rPr>
        <w:t>التحويل النقطي الذي يرفق بكل نقطة</w:t>
      </w:r>
      <w:r w:rsidRPr="003E1E59">
        <w:rPr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03200" cy="165100"/>
            <wp:effectExtent l="19050" t="0" r="0" b="0"/>
            <wp:docPr id="44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لاحقتها </w:t>
      </w:r>
      <w:r w:rsidRPr="003E1E59">
        <w:rPr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27000" cy="127000"/>
            <wp:effectExtent l="0" t="0" r="0" b="0"/>
            <wp:docPr id="6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3E1E59">
        <w:rPr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41300" cy="165100"/>
            <wp:effectExtent l="19050" t="0" r="6350" b="0"/>
            <wp:docPr id="95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ذات اللاحقة </w:t>
      </w:r>
      <w:r w:rsidRPr="003E1E59">
        <w:rPr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0" t="0" r="0" b="0"/>
            <wp:docPr id="2316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حيث </w:t>
      </w:r>
      <w:r w:rsidRPr="003E1E59">
        <w:rPr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647700" cy="177800"/>
            <wp:effectExtent l="0" t="0" r="0" b="0"/>
            <wp:docPr id="2317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A4314B" w:rsidRDefault="00A4314B" w:rsidP="00A4314B">
      <w:pPr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3E1E59">
        <w:rPr>
          <w:rFonts w:cs="Simplified Arabic" w:hint="cs"/>
          <w:sz w:val="28"/>
          <w:szCs w:val="28"/>
          <w:rtl/>
          <w:lang w:bidi="ar-DZ"/>
        </w:rPr>
        <w:t xml:space="preserve">    ( </w:t>
      </w:r>
      <w:r w:rsidRPr="003E1E59">
        <w:rPr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0" b="0"/>
            <wp:docPr id="2318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عدد مركب ) هو انسحاب شعاعه</w:t>
      </w:r>
      <m:oMath>
        <m:acc>
          <m:accPr>
            <m:chr m:val="⃗"/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u</m:t>
            </m:r>
          </m:e>
        </m:acc>
      </m:oMath>
      <w:r w:rsidRPr="003E1E59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حيث </w:t>
      </w:r>
      <m:oMath>
        <m:acc>
          <m:accPr>
            <m:chr m:val="⃗"/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u</m:t>
            </m:r>
          </m:e>
        </m:acc>
      </m:oMath>
      <w:r w:rsidRPr="003E1E59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E1E59">
        <w:rPr>
          <w:rFonts w:cs="Simplified Arabic" w:hint="cs"/>
          <w:sz w:val="28"/>
          <w:szCs w:val="28"/>
          <w:rtl/>
        </w:rPr>
        <w:t>لاحقته</w:t>
      </w:r>
      <w:r w:rsidRPr="003E1E59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E1E59">
        <w:rPr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0" b="0"/>
            <wp:docPr id="2326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1E59">
        <w:rPr>
          <w:rFonts w:cs="Simplified Arabic" w:hint="cs"/>
          <w:sz w:val="28"/>
          <w:szCs w:val="28"/>
          <w:rtl/>
          <w:lang w:bidi="ar-DZ"/>
        </w:rPr>
        <w:t>.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DE3027" w:rsidRPr="00D60D1A" w:rsidRDefault="00DE3027" w:rsidP="00D60D1A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DE302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مثال :</w:t>
      </w:r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أعط العبارة المركبة للانسحاب الذي شعاعه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u</m:t>
            </m:r>
          </m:e>
        </m:acc>
        <m:d>
          <m:d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1,2</m:t>
            </m:r>
          </m:e>
        </m:d>
      </m:oMath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</w:t>
      </w:r>
    </w:p>
    <w:p w:rsidR="00DE3027" w:rsidRPr="00D60D1A" w:rsidRDefault="00D80E4A" w:rsidP="00D60D1A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DE302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مثال :</w:t>
      </w:r>
      <w:r>
        <w:rPr>
          <w:rFonts w:eastAsiaTheme="minorEastAsia" w:cs="Traditional Arabic" w:hint="cs"/>
          <w:i/>
          <w:noProof/>
          <w:sz w:val="28"/>
          <w:szCs w:val="28"/>
          <w:rtl/>
          <w:lang w:eastAsia="fr-FR" w:bidi="ar-DZ"/>
        </w:rPr>
        <w:t xml:space="preserve">العبارة المركبة </w:t>
      </w:r>
      <m:oMath>
        <m:sSup>
          <m:sSup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 w:bidi="ar-DZ"/>
              </w:rPr>
              <m:t>z</m:t>
            </m:r>
          </m:e>
          <m:sup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 w:bidi="ar-DZ"/>
              </w:rPr>
              <m:t>'</m:t>
            </m:r>
          </m:sup>
        </m:sSup>
        <m:r>
          <w:rPr>
            <w:rFonts w:ascii="Cambria Math" w:eastAsiaTheme="minorEastAsia" w:hAnsi="Cambria Math" w:cs="Traditional Arabic"/>
            <w:noProof/>
            <w:sz w:val="28"/>
            <w:szCs w:val="28"/>
            <w:lang w:eastAsia="fr-FR" w:bidi="ar-DZ"/>
          </w:rPr>
          <m:t>=z-3+2i</m:t>
        </m:r>
      </m:oMath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 هي التعريف المركب للانسحاب الذي شعاعه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u</m:t>
            </m:r>
          </m:e>
        </m:acc>
        <m:d>
          <m:dPr>
            <m:ctrlPr>
              <w:rPr>
                <w:rFonts w:ascii="Cambria Math" w:eastAsiaTheme="minorEastAsia" w:hAnsi="Cambria Math" w:cs="Traditional Arabic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Traditional Arabic"/>
                <w:noProof/>
                <w:sz w:val="28"/>
                <w:szCs w:val="28"/>
                <w:lang w:eastAsia="fr-FR"/>
              </w:rPr>
              <m:t>-3,2</m:t>
            </m:r>
          </m:e>
        </m:d>
      </m:oMath>
    </w:p>
    <w:p w:rsidR="00D60D1A" w:rsidRDefault="00D60D1A" w:rsidP="00E10E29">
      <w:pPr>
        <w:tabs>
          <w:tab w:val="left" w:pos="3224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</w:pPr>
    </w:p>
    <w:p w:rsidR="00E10E29" w:rsidRPr="009A29D0" w:rsidRDefault="00E10E29" w:rsidP="00D60D1A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10E29" w:rsidRPr="00954675" w:rsidRDefault="00E10E29" w:rsidP="003613E6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72" style="position:absolute;left:0;text-align:left;margin-left:222.45pt;margin-top:15.5pt;width:142.1pt;height:35.5pt;z-index:-25160089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مذكرة رقم : </w:t>
      </w:r>
      <w:r w:rsidR="003613E6">
        <w:rPr>
          <w:rFonts w:cs="Traditional Arabic"/>
          <w:b/>
          <w:bCs/>
          <w:color w:val="2042EC"/>
          <w:sz w:val="28"/>
          <w:szCs w:val="28"/>
          <w:u w:val="single"/>
        </w:rPr>
        <w:t>09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E10E29" w:rsidRPr="006D01AC" w:rsidRDefault="00E10E29" w:rsidP="00EF7D99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التحويلات النقطية                                             </w:t>
      </w:r>
      <w:r w:rsidR="002B59BE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</w:t>
      </w:r>
      <w:r w:rsidRPr="00B32310">
        <w:rPr>
          <w:rFonts w:cs="Traditional Arabic" w:hint="cs"/>
          <w:b/>
          <w:bCs/>
          <w:color w:val="2042EC"/>
          <w:sz w:val="32"/>
          <w:szCs w:val="32"/>
          <w:rtl/>
        </w:rPr>
        <w:t>المدة :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EF7D99">
        <w:rPr>
          <w:rFonts w:cs="Traditional Arabic" w:hint="cs"/>
          <w:b/>
          <w:bCs/>
          <w:color w:val="2042EC"/>
          <w:sz w:val="28"/>
          <w:szCs w:val="28"/>
          <w:rtl/>
        </w:rPr>
        <w:t>01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color w:val="2042EC"/>
          <w:sz w:val="28"/>
          <w:szCs w:val="28"/>
          <w:rtl/>
        </w:rPr>
        <w:t>ســـا</w:t>
      </w:r>
      <w:proofErr w:type="spellEnd"/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</w:p>
    <w:p w:rsidR="00E10E29" w:rsidRPr="00750600" w:rsidRDefault="00E10E29" w:rsidP="00E10E29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373" style="position:absolute;left:0;text-align:left;margin-left:279.65pt;margin-top:19pt;width:259.8pt;height:36.05pt;z-index:-2515998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E10E29" w:rsidRDefault="00E10E29" w:rsidP="00E10E29">
      <w:pPr>
        <w:bidi/>
        <w:spacing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التعرف على </w:t>
      </w:r>
      <w:proofErr w:type="spellStart"/>
      <w:r>
        <w:rPr>
          <w:rFonts w:cs="Simplified Arabic" w:hint="cs"/>
          <w:sz w:val="28"/>
          <w:szCs w:val="28"/>
          <w:rtl/>
          <w:lang w:bidi="ar-DZ"/>
        </w:rPr>
        <w:t>التحاكي</w:t>
      </w:r>
      <w:proofErr w:type="spellEnd"/>
      <w:r>
        <w:rPr>
          <w:rFonts w:cs="Simplified Arabic" w:hint="cs"/>
          <w:sz w:val="28"/>
          <w:szCs w:val="28"/>
          <w:rtl/>
          <w:lang w:bidi="ar-DZ"/>
        </w:rPr>
        <w:t xml:space="preserve"> وعناصره المميزة</w:t>
      </w:r>
    </w:p>
    <w:p w:rsidR="009D7C69" w:rsidRDefault="00966182" w:rsidP="00B32310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966182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التحاكي :</w:t>
      </w:r>
    </w:p>
    <w:p w:rsidR="00A90147" w:rsidRPr="00966182" w:rsidRDefault="009D7C69" w:rsidP="009D7C69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عريف: </w:t>
      </w:r>
      <w:r w:rsidR="00966182" w:rsidRPr="00A812EA">
        <w:rPr>
          <w:rFonts w:cs="Traditional Arabic" w:hint="cs"/>
          <w:i/>
          <w:noProof/>
          <w:sz w:val="28"/>
          <w:szCs w:val="28"/>
          <w:rtl/>
          <w:lang w:eastAsia="fr-FR"/>
        </w:rPr>
        <w:t xml:space="preserve"> </w:t>
      </w:r>
      <w:r w:rsidR="00A812EA"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 w:rsid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نقطة من المستوي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K</m:t>
        </m:r>
      </m:oMath>
      <w:r w:rsid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عدد حقيقي غير معدوم </w:t>
      </w:r>
      <w:r w:rsidR="009F20E0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يختلف عن 1 </w:t>
      </w:r>
    </w:p>
    <w:p w:rsidR="00A8609C" w:rsidRDefault="00966182" w:rsidP="009F20E0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التحاكي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h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ذي مركز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o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نسبته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k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هو تحويل نقطي يحول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M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ى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M’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يث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ΩM</m:t>
            </m:r>
          </m:e>
        </m:acc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K</m:t>
        </m:r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ΩM</m:t>
            </m:r>
          </m:e>
        </m:acc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9F20E0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kϵ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R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*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e>
        </m:d>
      </m:oMath>
      <w:r w:rsidR="009F20E0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4C0602" w:rsidRDefault="00DF4E4E" w:rsidP="004C0602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DF4E4E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خواص :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 xml:space="preserve"> 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لتحاكي نقطة صامدة وهي المركز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</w:p>
    <w:p w:rsidR="00DF4E4E" w:rsidRDefault="00DF4E4E" w:rsidP="00DF4E4E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صورة ثنائية نقطية </w:t>
      </w:r>
      <m:oMath>
        <m:d>
          <m:d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,B</m:t>
            </m:r>
          </m:e>
        </m:d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تحاكي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نسبته </w:t>
      </w:r>
      <w:r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>K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هي الثنائية النقطية 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,B'</m:t>
            </m:r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حيث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AB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=</m:t>
        </m:r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k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B'</m:t>
            </m:r>
          </m:e>
        </m:acc>
      </m:oMath>
    </w:p>
    <w:p w:rsidR="00813D0B" w:rsidRDefault="00813D0B" w:rsidP="00813D0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التحاكي يحافظ على الاستقامية واقياس الزوايا والمرجح والتوازي </w:t>
      </w:r>
    </w:p>
    <w:p w:rsidR="00DE3027" w:rsidRPr="00E10E29" w:rsidRDefault="00DE3027" w:rsidP="00E10E29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نشاط </w:t>
      </w:r>
      <w:r w:rsidR="00E10E29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: </w:t>
      </w: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DE3027" w:rsidRDefault="00DE3027" w:rsidP="00765851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 w:rsidRPr="00DE3027">
        <w:rPr>
          <w:rFonts w:cs="Arabic Transparent" w:hint="cs"/>
          <w:sz w:val="24"/>
          <w:szCs w:val="24"/>
          <w:rtl/>
        </w:rPr>
        <w:t xml:space="preserve">نعتبر </w:t>
      </w:r>
      <w:proofErr w:type="spellStart"/>
      <w:r w:rsidRPr="00DE3027">
        <w:rPr>
          <w:rFonts w:cs="Arabic Transparent" w:hint="cs"/>
          <w:sz w:val="24"/>
          <w:szCs w:val="24"/>
          <w:rtl/>
        </w:rPr>
        <w:t>التحاكي</w:t>
      </w:r>
      <w:proofErr w:type="spellEnd"/>
      <w:r w:rsidRPr="00DE3027">
        <w:rPr>
          <w:rFonts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Arabic Transparent"/>
            <w:sz w:val="24"/>
            <w:szCs w:val="24"/>
          </w:rPr>
          <m:t>h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الذي مركزه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Ω</m:t>
        </m:r>
      </m:oMath>
      <w:r w:rsidR="00765851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ذات ال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=2+4i</m:t>
        </m:r>
      </m:oMath>
      <w:r w:rsidR="00765851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نسبته </w:t>
      </w:r>
      <w:r w:rsidR="00765851">
        <w:rPr>
          <w:rFonts w:eastAsiaTheme="minorEastAsia" w:cs="Arabic Transparent"/>
          <w:sz w:val="28"/>
          <w:szCs w:val="28"/>
          <w:lang w:eastAsia="fr-FR"/>
        </w:rPr>
        <w:t>k</w:t>
      </w:r>
      <w:r w:rsidR="00765851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حيث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k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-3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2</m:t>
            </m:r>
          </m:den>
        </m:f>
      </m:oMath>
      <w:r w:rsidR="00765851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765851" w:rsidRDefault="00765851" w:rsidP="00765851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لتك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و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صور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ب</w:t>
      </w:r>
      <w:proofErr w:type="spellStart"/>
      <w:r w:rsidRPr="00DE3027">
        <w:rPr>
          <w:rFonts w:cs="Arabic Transparent" w:hint="cs"/>
          <w:sz w:val="24"/>
          <w:szCs w:val="24"/>
          <w:rtl/>
        </w:rPr>
        <w:t>التحاكي</w:t>
      </w:r>
      <w:proofErr w:type="spellEnd"/>
      <w:r w:rsidRPr="00DE3027">
        <w:rPr>
          <w:rFonts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Arabic Transparent"/>
            <w:sz w:val="24"/>
            <w:szCs w:val="24"/>
          </w:rPr>
          <m:t>h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</w:t>
      </w:r>
    </w:p>
    <w:p w:rsidR="00765851" w:rsidRPr="00765851" w:rsidRDefault="00765851" w:rsidP="00765851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اكتب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AM'</m:t>
            </m:r>
          </m:e>
        </m:acc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بدلالة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AM</m:t>
            </m:r>
          </m:e>
        </m:acc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ثم استنتج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بدلالة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</w:t>
      </w:r>
    </w:p>
    <w:p w:rsidR="00765851" w:rsidRDefault="00765851" w:rsidP="00765851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التعريف المركب</w:t>
      </w:r>
      <w:r w:rsidR="009F3C9C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للتحاكي </w:t>
      </w: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: </w:t>
      </w:r>
    </w:p>
    <w:p w:rsidR="009F3C9C" w:rsidRDefault="009F3C9C" w:rsidP="009F3C9C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عريف01 </w:t>
      </w:r>
    </w:p>
    <w:p w:rsidR="00765851" w:rsidRDefault="00765851" w:rsidP="00765851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765851" w:rsidRDefault="00765851" w:rsidP="009B4AD4">
      <w:pPr>
        <w:bidi/>
        <w:spacing w:after="0" w:line="240" w:lineRule="auto"/>
        <w:rPr>
          <w:rFonts w:eastAsiaTheme="minorEastAsia" w:cs="Arabic Transparent"/>
          <w:iCs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k</m:t>
        </m:r>
      </m:oMath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عدد حقيقي غير معدوم ويختلف عن 1 ،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Ω</m:t>
        </m:r>
      </m:oMath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نقطة </w:t>
      </w:r>
      <w:r w:rsidR="009B4AD4">
        <w:rPr>
          <w:rFonts w:eastAsiaTheme="minorEastAsia" w:cs="Arabic Transparent" w:hint="cs"/>
          <w:iCs/>
          <w:sz w:val="28"/>
          <w:szCs w:val="28"/>
          <w:rtl/>
          <w:lang w:eastAsia="fr-FR"/>
        </w:rPr>
        <w:t>ثابتة من المستوي لاحقتها العدد المركب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</m:t>
            </m:r>
          </m:sub>
        </m:sSub>
      </m:oMath>
      <w:r w:rsidR="009B4AD4"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</w:p>
    <w:p w:rsidR="00403C15" w:rsidRDefault="009B4AD4" w:rsidP="009B4AD4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و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عددان مركبان صورتهما النقطتي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على الترتيب</w:t>
      </w:r>
    </w:p>
    <w:p w:rsidR="009B4AD4" w:rsidRDefault="00403C15" w:rsidP="00403C15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sz w:val="24"/>
          <w:szCs w:val="24"/>
          <w:rtl/>
        </w:rPr>
        <w:t>العبارة المركبة</w:t>
      </w:r>
      <w:r w:rsidR="009B4AD4">
        <w:rPr>
          <w:rFonts w:eastAsiaTheme="minorEastAsia" w:cs="Arabic Transparent" w:hint="cs"/>
          <w:sz w:val="24"/>
          <w:szCs w:val="24"/>
          <w:rtl/>
        </w:rPr>
        <w:t xml:space="preserve"> </w:t>
      </w:r>
      <w:r w:rsidR="009B4AD4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لتحاكي الذي مركزه </w:t>
      </w:r>
      <w:r w:rsidR="009B4AD4"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 w:rsidR="009B4AD4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نسبته </w:t>
      </w:r>
      <w:r w:rsidR="009B4AD4"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>K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الذي يحول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 w:rsidR="009B4AD4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الى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 w:rsidR="009B4AD4"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 xml:space="preserve">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هي</w:t>
      </w:r>
      <w:r w:rsidR="009B4AD4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k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Ω</m:t>
                </m:r>
              </m:sub>
            </m:sSub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w:r w:rsidR="009B4AD4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9F3C9C" w:rsidRDefault="009F3C9C" w:rsidP="009F3C9C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</w:p>
    <w:p w:rsidR="009F3C9C" w:rsidRPr="009F3C9C" w:rsidRDefault="009F3C9C" w:rsidP="009F3C9C">
      <w:pPr>
        <w:bidi/>
        <w:spacing w:after="0" w:line="240" w:lineRule="auto"/>
        <w:rPr>
          <w:rFonts w:eastAsiaTheme="minorEastAsia" w:cs="Traditional Arabic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Traditional Arabic" w:hint="cs"/>
          <w:i/>
          <w:noProof/>
          <w:sz w:val="28"/>
          <w:szCs w:val="28"/>
          <w:rtl/>
          <w:lang w:eastAsia="fr-FR"/>
        </w:rPr>
        <w:t xml:space="preserve">أعط العبارة المركبة للتحاكي  </w:t>
      </w:r>
      <m:oMath>
        <m:r>
          <w:rPr>
            <w:rFonts w:ascii="Cambria Math" w:hAnsi="Cambria Math" w:cs="Arabic Transparent"/>
            <w:sz w:val="24"/>
            <w:szCs w:val="24"/>
          </w:rPr>
          <m:t>h</m:t>
        </m:r>
      </m:oMath>
      <w:r>
        <w:rPr>
          <w:rFonts w:eastAsiaTheme="minorEastAsia" w:cs="Traditional Arabic" w:hint="cs"/>
          <w:i/>
          <w:noProof/>
          <w:sz w:val="24"/>
          <w:szCs w:val="24"/>
          <w:rtl/>
        </w:rPr>
        <w:t xml:space="preserve">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ذات اللا حقة 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-1+i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 ونسبته </w: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  <w:lang w:eastAsia="fr-FR"/>
        </w:rPr>
        <w:t xml:space="preserve">-3 </w:t>
      </w: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9B4AD4" w:rsidRPr="009F3C9C" w:rsidRDefault="009B4AD4" w:rsidP="009B4AD4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9F3C9C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ملاحظة </w:t>
      </w:r>
      <w:r w:rsidR="009F3C9C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:</w:t>
      </w:r>
    </w:p>
    <w:p w:rsidR="009B4AD4" w:rsidRDefault="009B4AD4" w:rsidP="00D80E4A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a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Ω</m:t>
                </m:r>
              </m:sub>
            </m:sSub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معناه 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az+(1-a)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Times New Roman" w:hint="cs"/>
            <w:noProof/>
            <w:sz w:val="28"/>
            <w:szCs w:val="28"/>
            <w:rtl/>
            <w:lang w:eastAsia="fr-FR"/>
          </w:rPr>
          <m:t xml:space="preserve"> 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معناه</w:t>
      </w:r>
      <w:r w:rsidR="00D80E4A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=az+b</m:t>
        </m:r>
      </m:oMath>
      <w:r w:rsidR="00D80E4A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 </w:t>
      </w:r>
    </w:p>
    <w:p w:rsidR="009F3C9C" w:rsidRPr="009F3C9C" w:rsidRDefault="009F3C9C" w:rsidP="00DC1E49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9F3C9C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عريف02 </w:t>
      </w:r>
    </w:p>
    <w:p w:rsidR="00DC1E49" w:rsidRDefault="00DC1E49" w:rsidP="009F3C9C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aϵ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1</m:t>
            </m:r>
          </m:e>
        </m:d>
      </m:oMath>
      <w:r w:rsidR="009F3C9C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و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 xml:space="preserve"> b</m:t>
        </m:r>
      </m:oMath>
      <w:r w:rsidR="009F3C9C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عدد مركب  </w:t>
      </w:r>
    </w:p>
    <w:p w:rsidR="00DC1E49" w:rsidRDefault="009F3C9C" w:rsidP="00403C15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=az+b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هي</w:t>
      </w:r>
      <w:r w:rsidR="00403C15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العبارة</w:t>
      </w: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المركبة للتحاكي الذي نسبته 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a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و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ذات اللاحقة 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b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1-a</m:t>
            </m:r>
          </m:den>
        </m:f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9F3C9C" w:rsidRPr="00FF18EB" w:rsidRDefault="009F3C9C" w:rsidP="009F3C9C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F18E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مثال تطبيقي :</w:t>
      </w:r>
    </w:p>
    <w:p w:rsidR="00DC1E49" w:rsidRDefault="009F3C9C" w:rsidP="00FF18E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ماهي طبيعة التحويل النقطي المعرف بـ 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z-2+3i</m:t>
        </m:r>
      </m:oMath>
      <w:r w:rsidR="00FF18EB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FF18EB" w:rsidRPr="00FF18EB" w:rsidRDefault="00FF18EB" w:rsidP="00FF18EB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F18E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طبيق رقم 82 صفحة 150 </w:t>
      </w:r>
    </w:p>
    <w:p w:rsidR="00FF18EB" w:rsidRPr="00FF18EB" w:rsidRDefault="00FF18EB" w:rsidP="00FF18EB">
      <w:pPr>
        <w:bidi/>
        <w:spacing w:after="40"/>
        <w:ind w:firstLine="432"/>
        <w:rPr>
          <w:rFonts w:cs="Arabic Transparent"/>
          <w:sz w:val="24"/>
          <w:szCs w:val="24"/>
          <w:rtl/>
        </w:rPr>
      </w:pPr>
      <w:r w:rsidRPr="00FF18EB">
        <w:rPr>
          <w:rFonts w:cs="Arabic Transparent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65100" cy="165100"/>
            <wp:effectExtent l="19050" t="0" r="0" b="0"/>
            <wp:docPr id="18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، </w:t>
      </w:r>
      <w:r w:rsidRPr="00FF18EB">
        <w:rPr>
          <w:rFonts w:cs="Arabic Transparent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65100" cy="165100"/>
            <wp:effectExtent l="19050" t="0" r="0" b="0"/>
            <wp:docPr id="18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و</w:t>
      </w:r>
      <w:r w:rsidRPr="00FF18EB">
        <w:rPr>
          <w:rFonts w:cs="Arabic Transparent"/>
          <w:noProof/>
          <w:position w:val="-6"/>
          <w:sz w:val="24"/>
          <w:szCs w:val="24"/>
          <w:lang w:eastAsia="fr-FR"/>
        </w:rPr>
        <w:drawing>
          <wp:inline distT="0" distB="0" distL="0" distR="0">
            <wp:extent cx="165100" cy="177800"/>
            <wp:effectExtent l="19050" t="0" r="0" b="0"/>
            <wp:docPr id="182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ثلاث نقط من المستوي لواحقها على الترتيب </w:t>
      </w:r>
      <w:r w:rsidRPr="00FF18EB">
        <w:rPr>
          <w:rFonts w:cs="Arabic Transparent"/>
          <w:noProof/>
          <w:position w:val="-6"/>
          <w:sz w:val="24"/>
          <w:szCs w:val="24"/>
          <w:lang w:eastAsia="fr-FR"/>
        </w:rPr>
        <w:drawing>
          <wp:inline distT="0" distB="0" distL="0" distR="0">
            <wp:extent cx="546100" cy="177800"/>
            <wp:effectExtent l="19050" t="0" r="0" b="0"/>
            <wp:docPr id="18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، </w:t>
      </w:r>
      <w:r w:rsidRPr="00FF18EB">
        <w:rPr>
          <w:rFonts w:cs="Arabic Transparent"/>
          <w:noProof/>
          <w:position w:val="-6"/>
          <w:sz w:val="24"/>
          <w:szCs w:val="24"/>
          <w:lang w:eastAsia="fr-FR"/>
        </w:rPr>
        <w:drawing>
          <wp:inline distT="0" distB="0" distL="0" distR="0">
            <wp:extent cx="711200" cy="177800"/>
            <wp:effectExtent l="19050" t="0" r="0" b="0"/>
            <wp:docPr id="180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و</w:t>
      </w:r>
      <w:r w:rsidRPr="00FF18EB">
        <w:rPr>
          <w:rFonts w:cs="Arabic Transparent"/>
          <w:noProof/>
          <w:position w:val="-6"/>
          <w:sz w:val="24"/>
          <w:szCs w:val="24"/>
          <w:lang w:eastAsia="fr-FR"/>
        </w:rPr>
        <w:drawing>
          <wp:inline distT="0" distB="0" distL="0" distR="0">
            <wp:extent cx="317500" cy="177800"/>
            <wp:effectExtent l="19050" t="0" r="0" b="0"/>
            <wp:docPr id="179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.</w:t>
      </w:r>
    </w:p>
    <w:p w:rsidR="00FF18EB" w:rsidRPr="00FF18EB" w:rsidRDefault="00FF18EB" w:rsidP="00FF18EB">
      <w:pPr>
        <w:bidi/>
        <w:spacing w:after="40"/>
        <w:rPr>
          <w:rFonts w:cs="Arabic Transparent"/>
          <w:sz w:val="24"/>
          <w:szCs w:val="24"/>
          <w:rtl/>
        </w:rPr>
      </w:pPr>
      <w:r w:rsidRPr="00FF18EB">
        <w:rPr>
          <w:rFonts w:cs="Arabic Transparent" w:hint="cs"/>
          <w:sz w:val="24"/>
          <w:szCs w:val="24"/>
          <w:rtl/>
        </w:rPr>
        <w:t xml:space="preserve">أ ـ عيّن نسبة </w:t>
      </w:r>
      <w:proofErr w:type="spellStart"/>
      <w:r w:rsidRPr="00FF18EB">
        <w:rPr>
          <w:rFonts w:cs="Arabic Transparent" w:hint="cs"/>
          <w:sz w:val="24"/>
          <w:szCs w:val="24"/>
          <w:rtl/>
        </w:rPr>
        <w:t>التحاكي</w:t>
      </w:r>
      <w:proofErr w:type="spellEnd"/>
      <w:r w:rsidRPr="00FF18EB">
        <w:rPr>
          <w:rFonts w:cs="Arabic Transparent" w:hint="cs"/>
          <w:sz w:val="24"/>
          <w:szCs w:val="24"/>
          <w:rtl/>
        </w:rPr>
        <w:t xml:space="preserve"> </w:t>
      </w:r>
      <w:r w:rsidRPr="00FF18EB">
        <w:rPr>
          <w:rFonts w:cs="Arabic Transparent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39700" cy="165100"/>
            <wp:effectExtent l="19050" t="0" r="0" b="0"/>
            <wp:docPr id="178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ذي المركز</w:t>
      </w:r>
      <w:r w:rsidRPr="00FF18EB">
        <w:rPr>
          <w:rFonts w:cs="Arabic Transparent"/>
          <w:noProof/>
          <w:position w:val="-6"/>
          <w:sz w:val="24"/>
          <w:szCs w:val="24"/>
          <w:lang w:eastAsia="fr-FR"/>
        </w:rPr>
        <w:drawing>
          <wp:inline distT="0" distB="0" distL="0" distR="0">
            <wp:extent cx="165100" cy="177800"/>
            <wp:effectExtent l="19050" t="0" r="0" b="0"/>
            <wp:docPr id="177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والذي يحوّل </w:t>
      </w:r>
      <w:r w:rsidRPr="00FF18EB">
        <w:rPr>
          <w:rFonts w:cs="Arabic Transparent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65100" cy="165100"/>
            <wp:effectExtent l="19050" t="0" r="0" b="0"/>
            <wp:docPr id="176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 xml:space="preserve"> إلى </w:t>
      </w:r>
      <w:r w:rsidRPr="00FF18EB">
        <w:rPr>
          <w:rFonts w:cs="Arabic Transparent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65100" cy="165100"/>
            <wp:effectExtent l="19050" t="0" r="0" b="0"/>
            <wp:docPr id="175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18EB">
        <w:rPr>
          <w:rFonts w:cs="Arabic Transparent" w:hint="cs"/>
          <w:sz w:val="24"/>
          <w:szCs w:val="24"/>
          <w:rtl/>
        </w:rPr>
        <w:t>.</w:t>
      </w:r>
    </w:p>
    <w:p w:rsidR="00FF18EB" w:rsidRPr="009B34DB" w:rsidRDefault="009B34DB" w:rsidP="009B34DB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F18E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تطبيق رقم 8</w:t>
      </w: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5</w:t>
      </w:r>
      <w:r w:rsidRPr="00FF18E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صفحة 150 </w:t>
      </w:r>
    </w:p>
    <w:p w:rsidR="009B34DB" w:rsidRPr="009B34DB" w:rsidRDefault="009B34DB" w:rsidP="009B34DB">
      <w:pPr>
        <w:bidi/>
        <w:spacing w:after="40"/>
        <w:ind w:firstLine="432"/>
        <w:rPr>
          <w:rFonts w:cs="Arabic Transparent"/>
          <w:rtl/>
        </w:rPr>
      </w:pPr>
      <w:r w:rsidRPr="009B34DB">
        <w:rPr>
          <w:rFonts w:cs="Arabic Transparent"/>
          <w:noProof/>
          <w:position w:val="-6"/>
          <w:lang w:eastAsia="fr-FR"/>
        </w:rPr>
        <w:drawing>
          <wp:inline distT="0" distB="0" distL="0" distR="0">
            <wp:extent cx="101600" cy="165100"/>
            <wp:effectExtent l="19050" t="0" r="0" b="0"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هو التحويل في المستوي الذي يرفق بكل نقطة</w:t>
      </w:r>
      <w:r w:rsidRPr="009B34DB">
        <w:rPr>
          <w:rFonts w:cs="Arabic Transparent"/>
          <w:noProof/>
          <w:position w:val="-4"/>
          <w:lang w:eastAsia="fr-FR"/>
        </w:rPr>
        <w:drawing>
          <wp:inline distT="0" distB="0" distL="0" distR="0">
            <wp:extent cx="215900" cy="165100"/>
            <wp:effectExtent l="19050" t="0" r="0" b="0"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ذات الإحداثيتين </w:t>
      </w:r>
      <w:r w:rsidRPr="009B34DB">
        <w:rPr>
          <w:rFonts w:cs="Arabic Transparent"/>
          <w:noProof/>
          <w:position w:val="-14"/>
          <w:lang w:eastAsia="fr-FR"/>
        </w:rPr>
        <w:drawing>
          <wp:inline distT="0" distB="0" distL="0" distR="0">
            <wp:extent cx="444500" cy="254000"/>
            <wp:effectExtent l="0" t="0" r="0" b="0"/>
            <wp:docPr id="329" name="Imag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، النقطة </w:t>
      </w:r>
      <w:r w:rsidRPr="009B34DB">
        <w:rPr>
          <w:rFonts w:cs="Arabic Transparent"/>
          <w:noProof/>
          <w:position w:val="-4"/>
          <w:lang w:eastAsia="fr-FR"/>
        </w:rPr>
        <w:drawing>
          <wp:inline distT="0" distB="0" distL="0" distR="0">
            <wp:extent cx="266700" cy="165100"/>
            <wp:effectExtent l="19050" t="0" r="0" b="0"/>
            <wp:docPr id="330" name="Imag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ذات الإحداثيتين </w:t>
      </w:r>
      <w:r w:rsidRPr="009B34DB">
        <w:rPr>
          <w:rFonts w:cs="Arabic Transparent"/>
          <w:noProof/>
          <w:position w:val="-14"/>
          <w:lang w:eastAsia="fr-FR"/>
        </w:rPr>
        <w:drawing>
          <wp:inline distT="0" distB="0" distL="0" distR="0">
            <wp:extent cx="508000" cy="254000"/>
            <wp:effectExtent l="0" t="0" r="0" b="0"/>
            <wp:docPr id="331" name="Imag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حيث : </w:t>
      </w:r>
      <w:r w:rsidRPr="009B34DB">
        <w:rPr>
          <w:rFonts w:cs="Arabic Transparent"/>
          <w:noProof/>
          <w:position w:val="-24"/>
          <w:lang w:eastAsia="fr-FR"/>
        </w:rPr>
        <w:drawing>
          <wp:inline distT="0" distB="0" distL="0" distR="0">
            <wp:extent cx="762000" cy="393700"/>
            <wp:effectExtent l="19050" t="0" r="0" b="0"/>
            <wp:docPr id="332" name="Imag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و</w:t>
      </w:r>
      <w:r w:rsidRPr="009B34DB">
        <w:rPr>
          <w:rFonts w:cs="Arabic Transparent"/>
          <w:noProof/>
          <w:position w:val="-24"/>
          <w:lang w:eastAsia="fr-FR"/>
        </w:rPr>
        <w:drawing>
          <wp:inline distT="0" distB="0" distL="0" distR="0">
            <wp:extent cx="774700" cy="393700"/>
            <wp:effectExtent l="0" t="0" r="0" b="0"/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.</w:t>
      </w:r>
    </w:p>
    <w:p w:rsidR="009B34DB" w:rsidRPr="009B34DB" w:rsidRDefault="009B34DB" w:rsidP="009B34DB">
      <w:pPr>
        <w:bidi/>
        <w:spacing w:after="40"/>
        <w:rPr>
          <w:rFonts w:cs="Arabic Transparent"/>
          <w:rtl/>
        </w:rPr>
      </w:pPr>
      <w:r w:rsidRPr="009B34DB">
        <w:rPr>
          <w:rFonts w:cs="Arabic Transparent"/>
          <w:rtl/>
        </w:rPr>
        <w:t>أ ـ</w:t>
      </w:r>
      <w:r w:rsidRPr="009B34DB">
        <w:rPr>
          <w:rFonts w:cs="Arabic Transparent" w:hint="cs"/>
          <w:rtl/>
        </w:rPr>
        <w:t xml:space="preserve"> ما هي طبيعة التحويل </w:t>
      </w:r>
      <w:r w:rsidRPr="009B34DB">
        <w:rPr>
          <w:rFonts w:cs="Arabic Transparent"/>
          <w:noProof/>
          <w:position w:val="-6"/>
          <w:lang w:eastAsia="fr-FR"/>
        </w:rPr>
        <w:drawing>
          <wp:inline distT="0" distB="0" distL="0" distR="0">
            <wp:extent cx="101600" cy="165100"/>
            <wp:effectExtent l="19050" t="0" r="0" b="0"/>
            <wp:docPr id="334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؟ </w:t>
      </w:r>
    </w:p>
    <w:p w:rsidR="009B34DB" w:rsidRPr="009B34DB" w:rsidRDefault="009B34DB" w:rsidP="009B34DB">
      <w:pPr>
        <w:bidi/>
        <w:spacing w:after="40"/>
        <w:rPr>
          <w:rFonts w:cs="Arabic Transparent"/>
          <w:rtl/>
        </w:rPr>
      </w:pPr>
      <w:r w:rsidRPr="009B34DB">
        <w:rPr>
          <w:rFonts w:cs="Arabic Transparent"/>
          <w:rtl/>
        </w:rPr>
        <w:t>ب ـ</w:t>
      </w:r>
      <w:r w:rsidRPr="009B34DB">
        <w:rPr>
          <w:rFonts w:cs="Arabic Transparent" w:hint="cs"/>
          <w:rtl/>
        </w:rPr>
        <w:t xml:space="preserve"> أكتب العبارة المكّبة للتحويل</w:t>
      </w:r>
      <w:r w:rsidRPr="009B34DB">
        <w:rPr>
          <w:rFonts w:cs="Arabic Transparent"/>
          <w:noProof/>
          <w:position w:val="-6"/>
          <w:lang w:eastAsia="fr-FR"/>
        </w:rPr>
        <w:drawing>
          <wp:inline distT="0" distB="0" distL="0" distR="0">
            <wp:extent cx="101600" cy="165100"/>
            <wp:effectExtent l="19050" t="0" r="0" b="0"/>
            <wp:docPr id="335" name="Imag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34DB">
        <w:rPr>
          <w:rFonts w:cs="Arabic Transparent" w:hint="cs"/>
          <w:rtl/>
        </w:rPr>
        <w:t xml:space="preserve"> .</w:t>
      </w:r>
    </w:p>
    <w:p w:rsidR="00E10E29" w:rsidRPr="009A29D0" w:rsidRDefault="00E10E29" w:rsidP="00E10E29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="00A86622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10E29" w:rsidRPr="00954675" w:rsidRDefault="00E10E29" w:rsidP="003613E6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74" style="position:absolute;left:0;text-align:left;margin-left:222.45pt;margin-top:15.5pt;width:142.1pt;height:35.5pt;z-index:-25159782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أعداد المركبة و التحويلات النقطية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</w:t>
      </w:r>
      <w:r w:rsidR="00A86622">
        <w:rPr>
          <w:rFonts w:cs="Traditional Arabic" w:hint="cs"/>
          <w:b/>
          <w:bCs/>
          <w:sz w:val="24"/>
          <w:szCs w:val="24"/>
          <w:rtl/>
        </w:rPr>
        <w:t xml:space="preserve">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مذكرة رقم : </w:t>
      </w:r>
      <w:r w:rsidR="003613E6">
        <w:rPr>
          <w:rFonts w:cs="Traditional Arabic"/>
          <w:b/>
          <w:bCs/>
          <w:color w:val="2042EC"/>
          <w:sz w:val="28"/>
          <w:szCs w:val="28"/>
          <w:u w:val="single"/>
        </w:rPr>
        <w:t>10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E10E29" w:rsidRPr="006D01AC" w:rsidRDefault="00E10E29" w:rsidP="00EF7D99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التحويلات النقطية                                          </w:t>
      </w:r>
      <w:r w:rsidR="00A86622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</w:t>
      </w:r>
      <w:r w:rsidRPr="00B32310">
        <w:rPr>
          <w:rFonts w:cs="Traditional Arabic" w:hint="cs"/>
          <w:b/>
          <w:bCs/>
          <w:color w:val="2042EC"/>
          <w:sz w:val="32"/>
          <w:szCs w:val="32"/>
          <w:rtl/>
        </w:rPr>
        <w:t>المدة :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="00EF7D99">
        <w:rPr>
          <w:rFonts w:cs="Traditional Arabic" w:hint="cs"/>
          <w:b/>
          <w:bCs/>
          <w:color w:val="2042EC"/>
          <w:sz w:val="28"/>
          <w:szCs w:val="28"/>
          <w:rtl/>
        </w:rPr>
        <w:t>01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color w:val="2042EC"/>
          <w:sz w:val="28"/>
          <w:szCs w:val="28"/>
          <w:rtl/>
        </w:rPr>
        <w:t>ســـا</w:t>
      </w:r>
      <w:proofErr w:type="spellEnd"/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</w:p>
    <w:p w:rsidR="00E10E29" w:rsidRPr="00750600" w:rsidRDefault="00E10E29" w:rsidP="00E10E29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375" style="position:absolute;left:0;text-align:left;margin-left:279.65pt;margin-top:19pt;width:259.8pt;height:36.05pt;z-index:-25159680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5E5784" w:rsidRPr="00E10E29" w:rsidRDefault="00E10E29" w:rsidP="00E10E29">
      <w:pPr>
        <w:bidi/>
        <w:spacing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>التعرف على الدوران وعناصره المميزة</w:t>
      </w:r>
    </w:p>
    <w:p w:rsidR="00D931C6" w:rsidRPr="00E7553D" w:rsidRDefault="00E7553D" w:rsidP="005E5784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E7553D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الدوران : </w:t>
      </w:r>
    </w:p>
    <w:p w:rsidR="00A812EA" w:rsidRPr="00D80E4A" w:rsidRDefault="00A812EA" w:rsidP="00D80E4A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D80E4A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 </w:t>
      </w:r>
      <w:r w:rsidR="00E7553D" w:rsidRPr="00D80E4A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عريف : </w:t>
      </w:r>
      <w:r w:rsidRPr="00D80E4A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        </w:t>
      </w:r>
    </w:p>
    <w:p w:rsidR="009F20E0" w:rsidRPr="00813D0B" w:rsidRDefault="009F20E0" w:rsidP="00D80E4A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  <w:lang w:bidi="ar-DZ"/>
        </w:rPr>
      </w:pPr>
      <w:r w:rsidRPr="00813D0B">
        <w:rPr>
          <w:rFonts w:ascii="Times New Roman" w:hAnsi="Times New Roman" w:cs="Times New Roman" w:hint="cs"/>
          <w:sz w:val="28"/>
          <w:szCs w:val="28"/>
          <w:rtl/>
          <w:lang w:bidi="ar-DZ"/>
        </w:rPr>
        <w:t>Ω</w:t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نقطة من المستوي الموجه و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 xml:space="preserve"> θ</m:t>
        </m:r>
      </m:oMath>
      <w:r w:rsidRPr="00813D0B">
        <w:rPr>
          <w:rFonts w:cs="Simplified Arabic" w:hint="cs"/>
          <w:sz w:val="28"/>
          <w:szCs w:val="28"/>
          <w:rtl/>
          <w:lang w:bidi="ar-DZ"/>
        </w:rPr>
        <w:t xml:space="preserve">  عدد حقيقي </w:t>
      </w:r>
    </w:p>
    <w:p w:rsidR="00F26349" w:rsidRDefault="009F20E0" w:rsidP="00D80E4A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813D0B">
        <w:rPr>
          <w:rFonts w:cs="Simplified Arabic" w:hint="cs"/>
          <w:sz w:val="28"/>
          <w:szCs w:val="28"/>
          <w:rtl/>
          <w:lang w:bidi="ar-DZ"/>
        </w:rPr>
        <w:t xml:space="preserve"> الدوران الذي مركزه </w:t>
      </w:r>
      <w:r w:rsidRPr="00813D0B">
        <w:rPr>
          <w:rFonts w:cs="Simplified Arabic"/>
          <w:noProof/>
          <w:position w:val="-4"/>
          <w:sz w:val="28"/>
          <w:szCs w:val="28"/>
          <w:lang w:eastAsia="fr-FR"/>
        </w:rPr>
        <w:t>Ω</w:t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و زاويته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θ</m:t>
        </m:r>
      </m:oMath>
      <w:r w:rsidRPr="00813D0B">
        <w:rPr>
          <w:rFonts w:cs="Simplified Arabic" w:hint="cs"/>
          <w:sz w:val="28"/>
          <w:szCs w:val="28"/>
          <w:rtl/>
          <w:lang w:bidi="ar-DZ"/>
        </w:rPr>
        <w:t xml:space="preserve"> هو التحويل النقطي الذي يرفق النقطة </w:t>
      </w:r>
      <w:r w:rsidRPr="00813D0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2315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بنفسها و يرفق بكل نقطة </w:t>
      </w:r>
      <w:r w:rsidRPr="00813D0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03200" cy="165100"/>
            <wp:effectExtent l="19050" t="0" r="0" b="0"/>
            <wp:docPr id="2309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تختلف عن </w:t>
      </w:r>
      <w:r w:rsidRPr="00813D0B">
        <w:rPr>
          <w:rFonts w:cs="Simplified Arabic"/>
          <w:noProof/>
          <w:position w:val="-4"/>
          <w:sz w:val="28"/>
          <w:szCs w:val="28"/>
          <w:lang w:eastAsia="fr-FR"/>
        </w:rPr>
        <w:t>Ω</w:t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813D0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241300" cy="165100"/>
            <wp:effectExtent l="19050" t="0" r="6350" b="0"/>
            <wp:docPr id="9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 حيث: </w:t>
      </w:r>
      <m:oMath>
        <m:r>
          <m:rPr>
            <m:sty m:val="p"/>
          </m:rPr>
          <w:rPr>
            <w:rFonts w:ascii="Cambria Math" w:hAnsi="Cambria Math" w:cs="Times New Roman" w:hint="cs"/>
            <w:sz w:val="28"/>
            <w:szCs w:val="28"/>
            <w:rtl/>
            <w:lang w:bidi="ar-DZ"/>
          </w:rPr>
          <m:t>Ω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M=ΩM'</m:t>
        </m:r>
      </m:oMath>
      <w:r w:rsidRPr="00813D0B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813D0B">
        <w:rPr>
          <w:rFonts w:cs="Simplified Arabic" w:hint="cs"/>
          <w:sz w:val="28"/>
          <w:szCs w:val="28"/>
          <w:rtl/>
        </w:rPr>
        <w:t xml:space="preserve"> </w:t>
      </w:r>
      <w:r w:rsidRPr="00813D0B">
        <w:rPr>
          <w:rFonts w:cs="Simplified Arabic" w:hint="cs"/>
          <w:sz w:val="28"/>
          <w:szCs w:val="28"/>
          <w:rtl/>
          <w:lang w:bidi="ar-DZ"/>
        </w:rPr>
        <w:t xml:space="preserve">و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ΩM</m:t>
                </m:r>
              </m:e>
            </m:acc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ΩM'</m:t>
                </m:r>
              </m:e>
            </m:acc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=</m:t>
        </m:r>
        <w:bookmarkStart w:id="6" w:name="OLE_LINK9"/>
        <w:bookmarkStart w:id="7" w:name="OLE_LINK10"/>
        <m:r>
          <w:rPr>
            <w:rFonts w:ascii="Cambria Math" w:hAnsi="Cambria Math" w:cs="Simplified Arabic"/>
            <w:sz w:val="28"/>
            <w:szCs w:val="28"/>
            <w:lang w:bidi="ar-DZ"/>
          </w:rPr>
          <m:t>θ</m:t>
        </m:r>
        <w:bookmarkEnd w:id="6"/>
        <w:bookmarkEnd w:id="7"/>
      </m:oMath>
      <w:r w:rsidRPr="00813D0B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E85209" w:rsidRPr="00F26349" w:rsidRDefault="00F26349" w:rsidP="00F26349">
      <w:pPr>
        <w:bidi/>
        <w:spacing w:after="0"/>
        <w:rPr>
          <w:rFonts w:cs="Simplified Arabic"/>
          <w:sz w:val="28"/>
          <w:szCs w:val="28"/>
          <w:rtl/>
        </w:rPr>
      </w:pPr>
      <w:r w:rsidRPr="00F26349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خواص </w:t>
      </w: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E85209" w:rsidRDefault="00F26349" w:rsidP="00F26349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لدوران نقطة صامدة واحدة وهي المركز </w:t>
      </w:r>
      <w:r w:rsidRPr="00813D0B">
        <w:rPr>
          <w:rFonts w:ascii="Times New Roman" w:hAnsi="Times New Roman" w:cs="Times New Roman" w:hint="cs"/>
          <w:sz w:val="28"/>
          <w:szCs w:val="28"/>
          <w:rtl/>
          <w:lang w:bidi="ar-DZ"/>
        </w:rPr>
        <w:t>Ω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F26349" w:rsidRDefault="00F26349" w:rsidP="00F26349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صورة ثنائية نقطية </w:t>
      </w:r>
      <m:oMath>
        <m:d>
          <m:d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,B</m:t>
            </m:r>
          </m:e>
        </m:d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دوران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زاويته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θ</m:t>
        </m:r>
      </m:oMath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هي الثنائية النقطية 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,B'</m:t>
            </m:r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حيث 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AB=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B'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و</w:t>
      </w:r>
    </w:p>
    <w:p w:rsidR="00F26349" w:rsidRPr="00F26349" w:rsidRDefault="00F26349" w:rsidP="00F26349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</w:rPr>
        <w:t xml:space="preserve">                                        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AB</m:t>
                </m:r>
              </m:e>
            </m:acc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8"/>
                        <w:szCs w:val="28"/>
                        <w:lang w:eastAsia="fr-FR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noProof/>
                        <w:sz w:val="28"/>
                        <w:szCs w:val="28"/>
                        <w:lang w:eastAsia="fr-FR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eastAsia="fr-FR"/>
                  </w:rPr>
                  <m:t>B'</m:t>
                </m:r>
              </m:e>
            </m:acc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=θ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bidi="ar-DZ"/>
        </w:rPr>
        <w:t xml:space="preserve"> </w:t>
      </w:r>
    </w:p>
    <w:p w:rsidR="00FF18EB" w:rsidRPr="00FF18EB" w:rsidRDefault="00F26349" w:rsidP="00FF18E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التحاكي يحافظ على الاستقامية واقياس الزوايا والمرجح </w:t>
      </w:r>
    </w:p>
    <w:p w:rsidR="00D80E4A" w:rsidRDefault="00D80E4A" w:rsidP="00FF18EB">
      <w:pPr>
        <w:bidi/>
        <w:spacing w:after="0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نشاط : </w:t>
      </w:r>
    </w:p>
    <w:p w:rsidR="00D80E4A" w:rsidRDefault="00D80E4A" w:rsidP="00D80E4A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F20CE6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D80E4A" w:rsidRDefault="00D80E4A" w:rsidP="00F80E78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 w:rsidRPr="00DE3027">
        <w:rPr>
          <w:rFonts w:cs="Arabic Transparent" w:hint="cs"/>
          <w:sz w:val="24"/>
          <w:szCs w:val="24"/>
          <w:rtl/>
        </w:rPr>
        <w:t xml:space="preserve">نعتبر </w:t>
      </w:r>
      <w:r>
        <w:rPr>
          <w:rFonts w:cs="Arabic Transparent" w:hint="cs"/>
          <w:sz w:val="24"/>
          <w:szCs w:val="24"/>
          <w:rtl/>
        </w:rPr>
        <w:t>الدوران</w:t>
      </w:r>
      <w:r w:rsidRPr="00DE3027">
        <w:rPr>
          <w:rFonts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Arabic Transparent"/>
            <w:sz w:val="24"/>
            <w:szCs w:val="24"/>
          </w:rPr>
          <m:t>r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الذي مركزه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Ω</m:t>
        </m:r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ذات ال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=1-2i</m:t>
        </m:r>
      </m:oMath>
      <w:r w:rsidR="00F80E78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 وزاويته </w:t>
      </w:r>
      <m:oMath>
        <m:r>
          <m:rPr>
            <m:sty m:val="p"/>
          </m:rPr>
          <w:rPr>
            <w:rFonts w:ascii="Times New Roman" w:eastAsiaTheme="minorEastAsia" w:hAnsi="Times New Roman" w:cs="Times New Roman" w:hint="cs"/>
            <w:sz w:val="28"/>
            <w:szCs w:val="28"/>
            <w:rtl/>
            <w:lang w:eastAsia="fr-FR"/>
          </w:rPr>
          <m:t>θ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π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3</m:t>
            </m:r>
          </m:den>
        </m:f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D80E4A" w:rsidRDefault="00D80E4A" w:rsidP="00DD2F76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لتك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صور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  <w:r w:rsidR="00DD2F76">
        <w:rPr>
          <w:rFonts w:eastAsiaTheme="minorEastAsia" w:cs="Arabic Transparent" w:hint="cs"/>
          <w:sz w:val="24"/>
          <w:szCs w:val="24"/>
          <w:rtl/>
        </w:rPr>
        <w:t>ذات اللاحق</w:t>
      </w:r>
      <w:r w:rsidR="00DD2F76">
        <w:rPr>
          <w:rFonts w:eastAsiaTheme="minorEastAsia" w:cs="Arabic Transparent" w:hint="eastAsia"/>
          <w:sz w:val="24"/>
          <w:szCs w:val="24"/>
          <w:rtl/>
        </w:rPr>
        <w:t>ة</w:t>
      </w:r>
      <w:r w:rsidR="00DD2F76"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 w:rsidR="00DD2F76">
        <w:rPr>
          <w:rFonts w:eastAsiaTheme="minorEastAsia" w:cs="Arabic Transparent" w:hint="cs"/>
          <w:sz w:val="24"/>
          <w:szCs w:val="24"/>
          <w:rtl/>
        </w:rPr>
        <w:t xml:space="preserve">  </w:t>
      </w:r>
      <w:proofErr w:type="spellStart"/>
      <w:r>
        <w:rPr>
          <w:rFonts w:eastAsiaTheme="minorEastAsia" w:cs="Arabic Transparent" w:hint="cs"/>
          <w:sz w:val="24"/>
          <w:szCs w:val="24"/>
          <w:rtl/>
        </w:rPr>
        <w:t>ب</w:t>
      </w:r>
      <w:r w:rsidRPr="00DE3027">
        <w:rPr>
          <w:rFonts w:cs="Arabic Transparent" w:hint="cs"/>
          <w:sz w:val="24"/>
          <w:szCs w:val="24"/>
          <w:rtl/>
        </w:rPr>
        <w:t>التحاكي</w:t>
      </w:r>
      <w:proofErr w:type="spellEnd"/>
      <w:r w:rsidRPr="00DE3027">
        <w:rPr>
          <w:rFonts w:cs="Arabic Transparent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Arabic Transparent"/>
            <w:sz w:val="24"/>
            <w:szCs w:val="24"/>
          </w:rPr>
          <m:t>h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</w:t>
      </w:r>
    </w:p>
    <w:p w:rsidR="00D80E4A" w:rsidRPr="00F80E78" w:rsidRDefault="00F80E78" w:rsidP="00172300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  <w:lang w:eastAsia="fr-FR"/>
        </w:rPr>
      </w:pPr>
      <w:r>
        <w:rPr>
          <w:rFonts w:eastAsiaTheme="minorEastAsia" w:cs="Arabic Transparent" w:hint="cs"/>
          <w:sz w:val="28"/>
          <w:szCs w:val="28"/>
          <w:rtl/>
          <w:lang w:eastAsia="fr-FR"/>
        </w:rPr>
        <w:t>أحسب</w:t>
      </w:r>
      <w:r w:rsidR="00D80E4A"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M'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M</m:t>
            </m:r>
          </m:den>
        </m:f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 و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eastAsia="fr-FR"/>
                  </w:rPr>
                  <m:t>ΩM</m:t>
                </m:r>
              </m:e>
            </m:acc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eastAsia="fr-FR"/>
                  </w:rPr>
                  <m:t>ΩM'</m:t>
                </m:r>
              </m:e>
            </m:acc>
          </m:e>
        </m:d>
      </m:oMath>
      <w:r w:rsidR="00D80E4A">
        <w:rPr>
          <w:rFonts w:eastAsiaTheme="minorEastAsia" w:cs="Arabic Transparent" w:hint="cs"/>
          <w:sz w:val="24"/>
          <w:szCs w:val="24"/>
          <w:rtl/>
        </w:rPr>
        <w:t xml:space="preserve">  </w:t>
      </w:r>
      <w:r>
        <w:rPr>
          <w:rFonts w:eastAsiaTheme="minorEastAsia" w:cs="Arabic Transparent" w:hint="cs"/>
          <w:sz w:val="24"/>
          <w:szCs w:val="24"/>
          <w:rtl/>
        </w:rPr>
        <w:t xml:space="preserve"> ثم </w:t>
      </w:r>
      <w:proofErr w:type="spellStart"/>
      <w:r>
        <w:rPr>
          <w:rFonts w:eastAsiaTheme="minorEastAsia" w:cs="Arabic Transparent" w:hint="cs"/>
          <w:sz w:val="24"/>
          <w:szCs w:val="24"/>
          <w:rtl/>
        </w:rPr>
        <w:t>استنج</w:t>
      </w:r>
      <w:proofErr w:type="spellEnd"/>
      <w:r>
        <w:rPr>
          <w:rFonts w:eastAsiaTheme="minorEastAsia" w:cs="Arabic Transparent" w:hint="cs"/>
          <w:sz w:val="24"/>
          <w:szCs w:val="24"/>
          <w:rtl/>
        </w:rPr>
        <w:t xml:space="preserve"> طويلة وعمدة العدد المركب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Ω</m:t>
                </m:r>
              </m:sub>
            </m:sSub>
          </m:num>
          <m:den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Ω</m:t>
                </m:r>
              </m:sub>
            </m:sSub>
          </m:den>
        </m:f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F80E78" w:rsidRPr="00765851" w:rsidRDefault="00F80E78" w:rsidP="00F80E7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أكتب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بدلال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E85209" w:rsidRDefault="00FF18EB" w:rsidP="00D80E4A">
      <w:pPr>
        <w:bidi/>
        <w:spacing w:after="0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ا</w:t>
      </w:r>
      <w:r w:rsidR="00D80E4A" w:rsidRPr="00D80E4A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لتعريف المركب</w:t>
      </w:r>
    </w:p>
    <w:p w:rsidR="007B532B" w:rsidRPr="00D80E4A" w:rsidRDefault="007B532B" w:rsidP="007B532B">
      <w:pPr>
        <w:bidi/>
        <w:spacing w:after="0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>تعريف01</w:t>
      </w:r>
    </w:p>
    <w:p w:rsidR="00A174B2" w:rsidRDefault="007B532B" w:rsidP="00A174B2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>ال</w:t>
      </w:r>
      <w:r w:rsidR="00A174B2" w:rsidRPr="00F20CE6">
        <w:rPr>
          <w:rFonts w:cs="Arabic Transparent" w:hint="cs"/>
          <w:sz w:val="24"/>
          <w:szCs w:val="24"/>
          <w:rtl/>
        </w:rPr>
        <w:t xml:space="preserve">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="00A174B2"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174B2" w:rsidRDefault="00A174B2" w:rsidP="00A174B2">
      <w:pPr>
        <w:bidi/>
        <w:spacing w:after="0" w:line="240" w:lineRule="auto"/>
        <w:rPr>
          <w:rFonts w:eastAsiaTheme="minorEastAsia" w:cs="Arabic Transparent"/>
          <w:iCs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θ</m:t>
        </m:r>
      </m:oMath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عدد حقيقي  ،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Ω</m:t>
        </m:r>
      </m:oMath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نقطة ثابتة من المستوي لاحقتها العدد المركب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</m:t>
            </m:r>
          </m:sub>
        </m:sSub>
      </m:oMath>
      <w:r>
        <w:rPr>
          <w:rFonts w:eastAsiaTheme="minorEastAsia" w:cs="Arabic Transparent" w:hint="cs"/>
          <w:iCs/>
          <w:sz w:val="28"/>
          <w:szCs w:val="28"/>
          <w:rtl/>
          <w:lang w:eastAsia="fr-FR"/>
        </w:rPr>
        <w:t xml:space="preserve">  </w:t>
      </w:r>
    </w:p>
    <w:p w:rsidR="00A174B2" w:rsidRDefault="00A174B2" w:rsidP="00A174B2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m:oMath>
        <m:r>
          <m:rPr>
            <m:sty m:val="p"/>
          </m:rPr>
          <w:rPr>
            <w:rFonts w:ascii="Cambria Math" w:eastAsiaTheme="minorEastAsia" w:hAnsi="Cambria Math" w:cs="Arabic Transparent"/>
            <w:sz w:val="24"/>
            <w:szCs w:val="24"/>
          </w:rPr>
          <m:t>Z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 و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z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عددان مركبان صورتهما النقطتي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eastAsiaTheme="minorEastAsia" w:cs="Arabic Transparent" w:hint="cs"/>
          <w:sz w:val="24"/>
          <w:szCs w:val="24"/>
          <w:rtl/>
        </w:rPr>
        <w:t xml:space="preserve"> على الترتيب</w:t>
      </w:r>
    </w:p>
    <w:p w:rsidR="007B532B" w:rsidRDefault="00A174B2" w:rsidP="007B532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العبارة المركبة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لدوران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زاويته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θ</m:t>
        </m:r>
      </m:oMath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 والذي يحول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الى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 xml:space="preserve">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هي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iθ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Ω</m:t>
                </m:r>
              </m:sub>
            </m:sSub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A174B2" w:rsidRDefault="007B532B" w:rsidP="007B532B">
      <w:pPr>
        <w:bidi/>
        <w:spacing w:after="0"/>
        <w:rPr>
          <w:rFonts w:ascii="Times New Roman" w:eastAsiaTheme="minorEastAsia" w:hAnsi="Times New Roman" w:cs="Times New Roman"/>
          <w:i/>
          <w:noProof/>
          <w:sz w:val="28"/>
          <w:szCs w:val="28"/>
          <w:lang w:eastAsia="fr-FR"/>
        </w:rPr>
      </w:pPr>
      <w:r w:rsidRPr="007B532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</w:t>
      </w:r>
      <w:r w:rsidR="00A174B2" w:rsidRPr="007B532B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</w:p>
    <w:p w:rsidR="00E85209" w:rsidRDefault="007B532B" w:rsidP="007B532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أكتب العبارة المركبة للدورا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ذات ا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=2-4i</m:t>
        </m:r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وزاويته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  <w:lang w:eastAsia="fr-FR"/>
              </w:rPr>
              <m:t>6</m:t>
            </m:r>
          </m:den>
        </m:f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 </w:t>
      </w:r>
    </w:p>
    <w:p w:rsidR="007B532B" w:rsidRPr="00FE1C77" w:rsidRDefault="007B532B" w:rsidP="00FE1C77">
      <w:pPr>
        <w:bidi/>
        <w:spacing w:after="0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E1C7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ملاحظة : </w:t>
      </w:r>
    </w:p>
    <w:p w:rsidR="007B532B" w:rsidRDefault="007B532B" w:rsidP="007B532B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iθ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Ω</m:t>
                </m:r>
              </m:sub>
            </m:sSub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ومنه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iθ</m:t>
            </m:r>
          </m:sup>
        </m:sSup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+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iθ</m:t>
                </m:r>
              </m:sup>
            </m:sSup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93399A" w:rsidRPr="0093399A" w:rsidRDefault="007B532B" w:rsidP="0093399A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نضع 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a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iθ</m:t>
            </m:r>
          </m:sup>
        </m:sSup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  <w:r w:rsidR="0093399A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ومنه 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  <w:lang w:eastAsia="fr-FR"/>
          </w:rPr>
          <m:t>a</m:t>
        </m:r>
      </m:oMath>
      <w:r w:rsidR="0093399A"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عدد مركب طويلته 1   ، </w:t>
      </w:r>
      <w:r w:rsidR="0093399A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نضع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i</m:t>
                </m:r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θ</m:t>
                </m:r>
              </m:sup>
            </m:sSup>
          </m:e>
        </m:d>
      </m:oMath>
      <w:r w:rsidR="0093399A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=</m:t>
        </m:r>
      </m:oMath>
      <w:r w:rsidR="0093399A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منه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b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1-a</m:t>
            </m:r>
          </m:den>
        </m:f>
      </m:oMath>
      <w:r w:rsidR="0093399A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93399A" w:rsidRDefault="0093399A" w:rsidP="0093399A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ومنه نستنج أن :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az+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93399A" w:rsidRPr="00FE1C77" w:rsidRDefault="0093399A" w:rsidP="00FE1C77">
      <w:pPr>
        <w:bidi/>
        <w:spacing w:after="0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E1C7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عريف 2 </w:t>
      </w:r>
    </w:p>
    <w:p w:rsidR="0093399A" w:rsidRDefault="0093399A" w:rsidP="00FE1C77">
      <w:pPr>
        <w:bidi/>
        <w:spacing w:after="0" w:line="240" w:lineRule="auto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az+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ع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ϵC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1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هي العبارة المركبة للدوران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ذات اللاحقة 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b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1-a</m:t>
            </m:r>
          </m:den>
        </m:f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93399A" w:rsidRPr="0093399A" w:rsidRDefault="0093399A" w:rsidP="00FE1C77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وزاويته </w: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  <w:lang w:eastAsia="fr-FR"/>
        </w:rPr>
        <w:t>arg(a)</w:t>
      </w: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A86622" w:rsidRDefault="00A86622" w:rsidP="00FE1C7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lang w:eastAsia="fr-FR"/>
        </w:rPr>
      </w:pPr>
    </w:p>
    <w:p w:rsidR="00E85209" w:rsidRPr="00FE1C77" w:rsidRDefault="00C05D49" w:rsidP="00A86622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E1C7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مثال تطبيقي : </w:t>
      </w:r>
    </w:p>
    <w:p w:rsidR="00C05D49" w:rsidRDefault="00C05D49" w:rsidP="00FE1C77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ماهي طبيعة التحويل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L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معرف بـ :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1+i</m:t>
            </m:r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+2+</m:t>
        </m:r>
        <m:rad>
          <m:radPr>
            <m:degHide m:val="on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radPr>
          <m:deg/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e>
        </m:rad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-i</m:t>
        </m:r>
        <m:rad>
          <m:radPr>
            <m:degHide m:val="on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radPr>
          <m:deg/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e>
        </m:rad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E85209" w:rsidRPr="00FE1C77" w:rsidRDefault="00C05D49" w:rsidP="00FE1C77">
      <w:pPr>
        <w:bidi/>
        <w:spacing w:after="0" w:line="240" w:lineRule="auto"/>
        <w:rPr>
          <w:rFonts w:cs="Traditional Arabic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</w:pPr>
      <w:r w:rsidRPr="00FE1C77">
        <w:rPr>
          <w:rFonts w:cs="Traditional Arabic" w:hint="cs"/>
          <w:b/>
          <w:bCs/>
          <w:i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E85209" w:rsidRDefault="00C05D49" w:rsidP="00FE1C77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bookmarkStart w:id="8" w:name="OLE_LINK11"/>
      <w:bookmarkStart w:id="9" w:name="OLE_LINK12"/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bookmarkEnd w:id="8"/>
      <w:bookmarkEnd w:id="9"/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نقطتان من المستوي لاحقتاهما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1+i</m:t>
            </m:r>
          </m:e>
        </m:d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i</m:t>
        </m:r>
      </m:oMath>
    </w:p>
    <w:p w:rsidR="00C05D49" w:rsidRDefault="00C05D49" w:rsidP="00FE1C77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عين زاوية الدوران الذي مركزه مركز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o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يحول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ى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</w:p>
    <w:p w:rsidR="00E85209" w:rsidRDefault="00E85209" w:rsidP="00E85209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</w:p>
    <w:p w:rsidR="003744B8" w:rsidRPr="003744B8" w:rsidRDefault="005923C8" w:rsidP="005923C8">
      <w:pPr>
        <w:pStyle w:val="Paragraphedeliste"/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 w:rsidRPr="005923C8">
        <w:rPr>
          <w:rFonts w:cs="Arabic Transparent"/>
          <w:i/>
          <w:noProof/>
          <w:sz w:val="28"/>
          <w:szCs w:val="28"/>
          <w:rtl/>
          <w:lang w:eastAsia="fr-FR"/>
        </w:rPr>
        <w:drawing>
          <wp:inline distT="0" distB="0" distL="0" distR="0">
            <wp:extent cx="6305550" cy="2565400"/>
            <wp:effectExtent l="19050" t="0" r="0" b="0"/>
            <wp:docPr id="2321" name="Obje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785225" cy="3960813"/>
                      <a:chOff x="250825" y="44450"/>
                      <a:chExt cx="8785225" cy="3960813"/>
                    </a:xfrm>
                  </a:grpSpPr>
                  <a:pic>
                    <a:nvPicPr>
                      <a:cNvPr id="20482" name="Picture 2"/>
                      <a:cNvPicPr>
                        <a:picLocks noChangeAspect="1" noChangeArrowheads="1"/>
                      </a:cNvPicPr>
                    </a:nvPicPr>
                    <a:blipFill>
                      <a:blip r:embed="rId191">
                        <a:lum bright="-36000" contrast="54000"/>
                      </a:blip>
                      <a:srcRect l="50600" t="10312" r="16927" b="84021"/>
                      <a:stretch>
                        <a:fillRect/>
                      </a:stretch>
                    </a:blipFill>
                    <a:spPr bwMode="auto">
                      <a:xfrm>
                        <a:off x="3851275" y="44450"/>
                        <a:ext cx="5184775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20484" name="Rectangle 4"/>
                      <a:cNvSpPr>
                        <a:spLocks noChangeArrowheads="1"/>
                      </a:cNvSpPr>
                    </a:nvSpPr>
                    <a:spPr bwMode="auto">
                      <a:xfrm>
                        <a:off x="250825" y="765175"/>
                        <a:ext cx="8642350" cy="3240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485" name="Text Box 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514612" y="908050"/>
                        <a:ext cx="1048364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إذا كان: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486" name="Text Box 6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951421" y="908050"/>
                        <a:ext cx="997068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التحويل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487" name="Text Box 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103646" y="908050"/>
                        <a:ext cx="509755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هو: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488" name="Text Box 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740314" y="908050"/>
                        <a:ext cx="2255425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 dirty="0">
                              <a:cs typeface="Simplified Arabic" pitchFamily="2" charset="-78"/>
                            </a:rPr>
                            <a:t>العناصر المميزة:</a:t>
                          </a:r>
                          <a:endParaRPr lang="fr-FR" sz="3200" b="1" dirty="0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9"/>
                      <a:cNvPicPr>
                        <a:picLocks noChangeAspect="1" noChangeArrowheads="1"/>
                      </a:cNvPicPr>
                    </a:nvPicPr>
                    <a:blipFill>
                      <a:blip r:embed="rId19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673725" y="955675"/>
                        <a:ext cx="339725" cy="360363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492" name="Line 12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250825" y="1484313"/>
                        <a:ext cx="864235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pic>
                    <a:nvPicPr>
                      <a:cNvPr id="0" name="Object 13"/>
                      <a:cNvPicPr>
                        <a:picLocks noChangeAspect="1" noChangeArrowheads="1"/>
                      </a:cNvPicPr>
                    </a:nvPicPr>
                    <a:blipFill>
                      <a:blip r:embed="rId19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740650" y="1628775"/>
                        <a:ext cx="765175" cy="388938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14"/>
                      <a:cNvPicPr>
                        <a:picLocks noChangeAspect="1" noChangeArrowheads="1"/>
                      </a:cNvPicPr>
                    </a:nvPicPr>
                    <a:blipFill>
                      <a:blip r:embed="rId19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92950" y="2297113"/>
                        <a:ext cx="1757363" cy="555625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495" name="Line 15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250825" y="2133600"/>
                        <a:ext cx="864235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496" name="Line 16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250825" y="2997200"/>
                        <a:ext cx="864235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pic>
                    <a:nvPicPr>
                      <a:cNvPr id="0" name="Object 17"/>
                      <a:cNvPicPr>
                        <a:picLocks noChangeAspect="1" noChangeArrowheads="1"/>
                      </a:cNvPicPr>
                    </a:nvPicPr>
                    <a:blipFill>
                      <a:blip r:embed="rId19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302500" y="3068638"/>
                        <a:ext cx="1446213" cy="388937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18"/>
                      <a:cNvPicPr>
                        <a:picLocks noChangeAspect="1" noChangeArrowheads="1"/>
                      </a:cNvPicPr>
                    </a:nvPicPr>
                    <a:blipFill>
                      <a:blip r:embed="rId19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450138" y="3429000"/>
                        <a:ext cx="1163637" cy="52705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00" name="Line 20"/>
                      <a:cNvSpPr>
                        <a:spLocks noChangeShapeType="1"/>
                      </a:cNvSpPr>
                    </a:nvSpPr>
                    <a:spPr bwMode="auto">
                      <a:xfrm rot="5400000" flipH="1">
                        <a:off x="5393531" y="2378869"/>
                        <a:ext cx="32527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501" name="Text Box 2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558998" y="1557338"/>
                        <a:ext cx="1029128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انسحاب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502" name="Line 22"/>
                      <a:cNvSpPr>
                        <a:spLocks noChangeShapeType="1"/>
                      </a:cNvSpPr>
                    </a:nvSpPr>
                    <a:spPr bwMode="auto">
                      <a:xfrm rot="5400000" flipH="1">
                        <a:off x="3456781" y="2385219"/>
                        <a:ext cx="32400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503" name="Text Box 23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077528" y="1628775"/>
                        <a:ext cx="886460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شعاع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24"/>
                      <a:cNvPicPr>
                        <a:picLocks noChangeAspect="1" noChangeArrowheads="1"/>
                      </a:cNvPicPr>
                    </a:nvPicPr>
                    <a:blipFill>
                      <a:blip r:embed="rId19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493963" y="1587500"/>
                        <a:ext cx="368300" cy="471488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05" name="Text Box 2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568358" y="1628775"/>
                        <a:ext cx="830356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لاحقت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26"/>
                      <a:cNvPicPr>
                        <a:picLocks noChangeAspect="1" noChangeArrowheads="1"/>
                      </a:cNvPicPr>
                    </a:nvPicPr>
                    <a:blipFill>
                      <a:blip r:embed="rId19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187450" y="1670050"/>
                        <a:ext cx="282575" cy="388938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07" name="Text Box 2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718279" y="2365375"/>
                        <a:ext cx="646010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تحاك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508" name="Text Box 2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785221" y="2365375"/>
                        <a:ext cx="756617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نسبت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29"/>
                      <a:cNvPicPr>
                        <a:picLocks noChangeAspect="1" noChangeArrowheads="1"/>
                      </a:cNvPicPr>
                    </a:nvPicPr>
                    <a:blipFill>
                      <a:blip r:embed="rId19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3455988" y="2492375"/>
                        <a:ext cx="282575" cy="3048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10" name="Text Box 3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529938" y="2365375"/>
                        <a:ext cx="1848263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ولاحقة مركز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31"/>
                      <a:cNvPicPr>
                        <a:picLocks noChangeAspect="1" noChangeArrowheads="1"/>
                      </a:cNvPicPr>
                    </a:nvPicPr>
                    <a:blipFill>
                      <a:blip r:embed="rId20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84213" y="2108200"/>
                        <a:ext cx="792162" cy="8890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12" name="Text Box 32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661025" y="3157538"/>
                        <a:ext cx="855663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ct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دوران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513" name="Text Box 33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155811" y="3198813"/>
                        <a:ext cx="847989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زاويت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34"/>
                      <a:cNvPicPr>
                        <a:picLocks noChangeAspect="1" noChangeArrowheads="1"/>
                      </a:cNvPicPr>
                    </a:nvPicPr>
                    <a:blipFill>
                      <a:blip r:embed="rId20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954338" y="3181350"/>
                        <a:ext cx="1185862" cy="554038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20515" name="Text Box 3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096552" y="3254375"/>
                        <a:ext cx="1848262" cy="4924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lIns="0" tIns="0" rIns="0" bIns="0">
                          <a:spAutoFit/>
                        </a:bodyPr>
                        <a:lstStyle>
                          <a:defPPr>
                            <a:defRPr lang="fr-FR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algn="r" rtl="1">
                            <a:spcBef>
                              <a:spcPct val="50000"/>
                            </a:spcBef>
                          </a:pPr>
                          <a:r>
                            <a:rPr lang="ar-SA" sz="3200" b="1">
                              <a:cs typeface="Simplified Arabic" pitchFamily="2" charset="-78"/>
                            </a:rPr>
                            <a:t>ولاحقة مركزه</a:t>
                          </a:r>
                          <a:endParaRPr lang="fr-FR" sz="3200" b="1">
                            <a:cs typeface="Simplified Arabic" pitchFamily="2" charset="-7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36"/>
                      <a:cNvPicPr>
                        <a:picLocks noChangeAspect="1" noChangeArrowheads="1"/>
                      </a:cNvPicPr>
                    </a:nvPicPr>
                    <a:blipFill>
                      <a:blip r:embed="rId20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50825" y="2997200"/>
                        <a:ext cx="792163" cy="8890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E85209" w:rsidRDefault="00E85209" w:rsidP="00E8520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</w:pPr>
    </w:p>
    <w:p w:rsidR="00E10E29" w:rsidRDefault="00E10E29" w:rsidP="00E10E29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</w:p>
    <w:p w:rsidR="005923C8" w:rsidRDefault="00E10E29" w:rsidP="00E10E29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ت</w:t>
      </w:r>
      <w:r w:rsidR="00AB27DB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مرين 161 صفحة 159</w:t>
      </w:r>
    </w:p>
    <w:p w:rsidR="00AB27DB" w:rsidRPr="000D799B" w:rsidRDefault="00AB27DB" w:rsidP="00AB27DB">
      <w:pPr>
        <w:bidi/>
        <w:spacing w:after="40"/>
        <w:ind w:right="289" w:firstLine="603"/>
        <w:rPr>
          <w:sz w:val="28"/>
          <w:szCs w:val="28"/>
          <w:rtl/>
        </w:rPr>
      </w:pPr>
      <w:r w:rsidRPr="000D799B">
        <w:rPr>
          <w:rFonts w:cs="Simplified Arabic" w:hint="cs"/>
          <w:sz w:val="28"/>
          <w:szCs w:val="28"/>
          <w:rtl/>
        </w:rPr>
        <w:t xml:space="preserve">نعتبر العددين المركبين </w:t>
      </w:r>
      <w:r w:rsidRPr="000D799B">
        <w:rPr>
          <w:noProof/>
          <w:position w:val="-8"/>
          <w:sz w:val="28"/>
          <w:szCs w:val="28"/>
          <w:lang w:eastAsia="fr-FR"/>
        </w:rPr>
        <w:drawing>
          <wp:inline distT="0" distB="0" distL="0" distR="0">
            <wp:extent cx="736600" cy="228600"/>
            <wp:effectExtent l="0" t="0" r="0" b="0"/>
            <wp:docPr id="627" name="Imag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hint="cs"/>
          <w:sz w:val="28"/>
          <w:szCs w:val="28"/>
          <w:rtl/>
        </w:rPr>
        <w:t xml:space="preserve"> ، </w:t>
      </w:r>
      <w:r w:rsidRPr="000D799B">
        <w:rPr>
          <w:noProof/>
          <w:position w:val="-8"/>
          <w:sz w:val="28"/>
          <w:szCs w:val="28"/>
          <w:lang w:eastAsia="fr-FR"/>
        </w:rPr>
        <w:drawing>
          <wp:inline distT="0" distB="0" distL="0" distR="0">
            <wp:extent cx="952500" cy="228600"/>
            <wp:effectExtent l="0" t="0" r="0" b="0"/>
            <wp:docPr id="628" name="Imag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hint="cs"/>
          <w:sz w:val="28"/>
          <w:szCs w:val="28"/>
          <w:rtl/>
        </w:rPr>
        <w:t xml:space="preserve"> .</w:t>
      </w:r>
    </w:p>
    <w:p w:rsidR="00AB27DB" w:rsidRPr="000D799B" w:rsidRDefault="00AB27DB" w:rsidP="00AB27DB">
      <w:pPr>
        <w:bidi/>
        <w:spacing w:after="40"/>
        <w:ind w:right="289"/>
        <w:rPr>
          <w:rFonts w:cs="Simplified Arabic"/>
          <w:sz w:val="28"/>
          <w:szCs w:val="28"/>
          <w:rtl/>
        </w:rPr>
      </w:pPr>
      <w:r w:rsidRPr="000D799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19050" t="0" r="0" b="0"/>
            <wp:docPr id="629" name="Imag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، </w:t>
      </w:r>
      <w:r w:rsidRPr="000D799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65100" cy="165100"/>
            <wp:effectExtent l="19050" t="0" r="0" b="0"/>
            <wp:docPr id="630" name="Imag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و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65100" cy="177800"/>
            <wp:effectExtent l="19050" t="0" r="0" b="0"/>
            <wp:docPr id="631" name="Imag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نقط من المستوي لواحقها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39700"/>
            <wp:effectExtent l="19050" t="0" r="0" b="0"/>
            <wp:docPr id="632" name="Imag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،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215900"/>
            <wp:effectExtent l="19050" t="0" r="0" b="0"/>
            <wp:docPr id="633" name="Imag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و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27000" cy="177800"/>
            <wp:effectExtent l="19050" t="0" r="0" b="0"/>
            <wp:docPr id="634" name="Imag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على الترتيب .</w:t>
      </w:r>
    </w:p>
    <w:p w:rsidR="00AB27DB" w:rsidRPr="000D799B" w:rsidRDefault="00AB27DB" w:rsidP="00AB27DB">
      <w:pPr>
        <w:bidi/>
        <w:spacing w:after="40"/>
        <w:ind w:right="289"/>
        <w:rPr>
          <w:rFonts w:cs="Simplified Arabic"/>
          <w:sz w:val="28"/>
          <w:szCs w:val="28"/>
          <w:rtl/>
        </w:rPr>
      </w:pPr>
      <w:r w:rsidRPr="000D799B">
        <w:rPr>
          <w:rFonts w:cs="Simplified Arabic" w:hint="cs"/>
          <w:sz w:val="28"/>
          <w:szCs w:val="28"/>
          <w:rtl/>
        </w:rPr>
        <w:t xml:space="preserve">1) بيّن أن المثلث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393700" cy="177800"/>
            <wp:effectExtent l="19050" t="0" r="0" b="0"/>
            <wp:docPr id="152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متساوي الساقين ، ثمّ عيّن </w:t>
      </w:r>
      <w:r w:rsidRPr="000D799B">
        <w:rPr>
          <w:rFonts w:cs="Simplified Arabic"/>
          <w:noProof/>
          <w:position w:val="-12"/>
          <w:sz w:val="28"/>
          <w:szCs w:val="28"/>
          <w:lang w:eastAsia="fr-FR"/>
        </w:rPr>
        <w:drawing>
          <wp:inline distT="0" distB="0" distL="0" distR="0">
            <wp:extent cx="203200" cy="228600"/>
            <wp:effectExtent l="19050" t="0" r="6350" b="0"/>
            <wp:docPr id="151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لاحقة مركز ثقله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65100" cy="177800"/>
            <wp:effectExtent l="19050" t="0" r="0" b="0"/>
            <wp:docPr id="150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.</w:t>
      </w:r>
    </w:p>
    <w:p w:rsidR="00AB27DB" w:rsidRPr="000D799B" w:rsidRDefault="00AB27DB" w:rsidP="00AB27DB">
      <w:pPr>
        <w:bidi/>
        <w:spacing w:after="40"/>
        <w:ind w:right="289"/>
        <w:rPr>
          <w:rFonts w:cs="Simplified Arabic"/>
          <w:sz w:val="28"/>
          <w:szCs w:val="28"/>
          <w:rtl/>
        </w:rPr>
      </w:pPr>
      <w:r w:rsidRPr="000D799B">
        <w:rPr>
          <w:rFonts w:cs="Simplified Arabic" w:hint="cs"/>
          <w:sz w:val="28"/>
          <w:szCs w:val="28"/>
          <w:rtl/>
        </w:rPr>
        <w:t xml:space="preserve">2) ليكن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52400" cy="139700"/>
            <wp:effectExtent l="19050" t="0" r="0" b="0"/>
            <wp:docPr id="149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و</w:t>
      </w:r>
      <w:r w:rsidRPr="000D799B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52400" cy="203200"/>
            <wp:effectExtent l="19050" t="0" r="0" b="0"/>
            <wp:docPr id="148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عددين مركبين وليكن </w:t>
      </w:r>
      <w:r w:rsidRPr="000D799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147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التحويل النقطي في المستوي الذي يحوّل </w:t>
      </w:r>
      <w:r w:rsidRPr="000D799B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457200" cy="254000"/>
            <wp:effectExtent l="19050" t="0" r="0" b="0"/>
            <wp:docPr id="146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إلى </w:t>
      </w:r>
      <w:r w:rsidRPr="000D799B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533400" cy="254000"/>
            <wp:effectExtent l="19050" t="0" r="0" b="0"/>
            <wp:docPr id="14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حيث </w:t>
      </w:r>
      <w:r w:rsidRPr="000D799B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774700" cy="203200"/>
            <wp:effectExtent l="19050" t="0" r="6350" b="0"/>
            <wp:docPr id="14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.</w:t>
      </w:r>
    </w:p>
    <w:p w:rsidR="00AB27DB" w:rsidRPr="000D799B" w:rsidRDefault="00AB27DB" w:rsidP="00AB27DB">
      <w:pPr>
        <w:bidi/>
        <w:spacing w:after="40"/>
        <w:ind w:right="289"/>
        <w:rPr>
          <w:rFonts w:cs="Simplified Arabic"/>
          <w:sz w:val="28"/>
          <w:szCs w:val="28"/>
          <w:rtl/>
        </w:rPr>
      </w:pPr>
      <w:r w:rsidRPr="000D799B">
        <w:rPr>
          <w:sz w:val="28"/>
          <w:szCs w:val="28"/>
          <w:rtl/>
        </w:rPr>
        <w:t>أ ـ</w:t>
      </w:r>
      <w:r w:rsidRPr="000D799B">
        <w:rPr>
          <w:rFonts w:cs="Simplified Arabic" w:hint="cs"/>
          <w:sz w:val="28"/>
          <w:szCs w:val="28"/>
          <w:rtl/>
        </w:rPr>
        <w:t xml:space="preserve"> عيّن </w:t>
      </w:r>
      <w:r w:rsidRPr="000D799B">
        <w:rPr>
          <w:rFonts w:cs="Simplified Arabic"/>
          <w:noProof/>
          <w:position w:val="-6"/>
          <w:sz w:val="28"/>
          <w:szCs w:val="28"/>
          <w:lang w:eastAsia="fr-FR"/>
        </w:rPr>
        <w:drawing>
          <wp:inline distT="0" distB="0" distL="0" distR="0">
            <wp:extent cx="152400" cy="139700"/>
            <wp:effectExtent l="19050" t="0" r="0" b="0"/>
            <wp:docPr id="2330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و</w:t>
      </w:r>
      <w:r w:rsidRPr="000D799B">
        <w:rPr>
          <w:rFonts w:cs="Simplified Arabic"/>
          <w:noProof/>
          <w:position w:val="-10"/>
          <w:sz w:val="28"/>
          <w:szCs w:val="28"/>
          <w:lang w:eastAsia="fr-FR"/>
        </w:rPr>
        <w:drawing>
          <wp:inline distT="0" distB="0" distL="0" distR="0">
            <wp:extent cx="152400" cy="203200"/>
            <wp:effectExtent l="19050" t="0" r="0" b="0"/>
            <wp:docPr id="2329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حيث يكون </w:t>
      </w:r>
      <w:r w:rsidRPr="000D799B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673100" cy="254000"/>
            <wp:effectExtent l="19050" t="0" r="0" b="0"/>
            <wp:docPr id="2328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و </w:t>
      </w:r>
      <w:r w:rsidRPr="000D799B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673100" cy="254000"/>
            <wp:effectExtent l="19050" t="0" r="0" b="0"/>
            <wp:docPr id="2327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.</w:t>
      </w:r>
    </w:p>
    <w:p w:rsidR="00AB27DB" w:rsidRPr="000D799B" w:rsidRDefault="00AB27DB" w:rsidP="00AB27DB">
      <w:pPr>
        <w:bidi/>
        <w:spacing w:after="40"/>
        <w:ind w:right="289"/>
        <w:rPr>
          <w:rFonts w:cs="Simplified Arabic"/>
          <w:sz w:val="28"/>
          <w:szCs w:val="28"/>
          <w:rtl/>
        </w:rPr>
      </w:pPr>
      <w:r w:rsidRPr="000D799B">
        <w:rPr>
          <w:rFonts w:hint="cs"/>
          <w:sz w:val="28"/>
          <w:szCs w:val="28"/>
          <w:rtl/>
        </w:rPr>
        <w:t>ب ـ</w:t>
      </w:r>
      <w:r w:rsidRPr="000D799B">
        <w:rPr>
          <w:rFonts w:cs="Simplified Arabic" w:hint="cs"/>
          <w:sz w:val="28"/>
          <w:szCs w:val="28"/>
          <w:rtl/>
        </w:rPr>
        <w:t xml:space="preserve"> بيّن أنّ التحويل</w:t>
      </w:r>
      <w:r w:rsidRPr="000D799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232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هو دوران يطلب تعيّين مركزه وزاويته .</w:t>
      </w:r>
    </w:p>
    <w:p w:rsidR="005923C8" w:rsidRPr="000D799B" w:rsidRDefault="00AB27DB" w:rsidP="00AB27DB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spellStart"/>
      <w:r w:rsidRPr="000D799B">
        <w:rPr>
          <w:rFonts w:hint="cs"/>
          <w:sz w:val="28"/>
          <w:szCs w:val="28"/>
          <w:rtl/>
        </w:rPr>
        <w:t>جـ</w:t>
      </w:r>
      <w:proofErr w:type="spellEnd"/>
      <w:r w:rsidRPr="000D799B">
        <w:rPr>
          <w:rFonts w:hint="cs"/>
          <w:sz w:val="28"/>
          <w:szCs w:val="28"/>
          <w:rtl/>
        </w:rPr>
        <w:t xml:space="preserve"> ـ</w:t>
      </w:r>
      <w:r w:rsidRPr="000D799B">
        <w:rPr>
          <w:rFonts w:cs="Simplified Arabic" w:hint="cs"/>
          <w:sz w:val="28"/>
          <w:szCs w:val="28"/>
          <w:rtl/>
        </w:rPr>
        <w:t xml:space="preserve"> استنتج صورة المستقيم </w:t>
      </w:r>
      <w:r w:rsidRPr="000D799B">
        <w:rPr>
          <w:rFonts w:cs="Simplified Arabic"/>
          <w:noProof/>
          <w:position w:val="-14"/>
          <w:sz w:val="28"/>
          <w:szCs w:val="28"/>
          <w:lang w:eastAsia="fr-FR"/>
        </w:rPr>
        <w:drawing>
          <wp:inline distT="0" distB="0" distL="0" distR="0">
            <wp:extent cx="368300" cy="254000"/>
            <wp:effectExtent l="0" t="0" r="0" b="0"/>
            <wp:docPr id="2324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799B">
        <w:rPr>
          <w:rFonts w:cs="Simplified Arabic" w:hint="cs"/>
          <w:sz w:val="28"/>
          <w:szCs w:val="28"/>
          <w:rtl/>
        </w:rPr>
        <w:t xml:space="preserve"> بالدوران</w:t>
      </w:r>
      <w:r w:rsidRPr="000D799B">
        <w:rPr>
          <w:rFonts w:cs="Simplified Arabic"/>
          <w:noProof/>
          <w:position w:val="-4"/>
          <w:sz w:val="28"/>
          <w:szCs w:val="28"/>
          <w:lang w:eastAsia="fr-FR"/>
        </w:rPr>
        <w:drawing>
          <wp:inline distT="0" distB="0" distL="0" distR="0">
            <wp:extent cx="152400" cy="165100"/>
            <wp:effectExtent l="19050" t="0" r="0" b="0"/>
            <wp:docPr id="2323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27DB" w:rsidRDefault="00AB27DB" w:rsidP="00AB27DB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rtl/>
        </w:rPr>
      </w:pP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مرين : </w:t>
      </w:r>
    </w:p>
    <w:p w:rsidR="00AB27DB" w:rsidRDefault="00AB27DB" w:rsidP="00AB27DB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3976F0">
        <w:rPr>
          <w:rFonts w:cs="Arabic Transparent" w:hint="cs"/>
          <w:sz w:val="28"/>
          <w:szCs w:val="28"/>
          <w:rtl/>
        </w:rPr>
        <w:t xml:space="preserve">1/ حل في </w:t>
      </w:r>
      <w:r w:rsidRPr="003976F0">
        <w:rPr>
          <w:rFonts w:cs="Arabic Transparent"/>
          <w:sz w:val="28"/>
          <w:szCs w:val="28"/>
        </w:rPr>
        <w:t>C</w:t>
      </w:r>
      <w:r w:rsidRPr="003976F0">
        <w:rPr>
          <w:rFonts w:cs="Arabic Transparent" w:hint="cs"/>
          <w:sz w:val="28"/>
          <w:szCs w:val="28"/>
          <w:rtl/>
        </w:rPr>
        <w:t xml:space="preserve"> المعادلة  التالية </w:t>
      </w:r>
      <w:r w:rsidRPr="003976F0">
        <w:rPr>
          <w:rFonts w:cs="Arabic Transparent"/>
          <w:sz w:val="28"/>
          <w:szCs w:val="28"/>
        </w:rPr>
        <w:t xml:space="preserve"> </w:t>
      </w:r>
      <w:r w:rsidRPr="003976F0">
        <w:rPr>
          <w:rFonts w:cs="Arabic Transparent" w:hint="cs"/>
          <w:sz w:val="28"/>
          <w:szCs w:val="28"/>
          <w:rtl/>
        </w:rPr>
        <w:t xml:space="preserve"> : </w:t>
      </w:r>
      <m:oMath>
        <m:r>
          <w:rPr>
            <w:rFonts w:ascii="Cambria Math" w:hAnsi="Cambria Math" w:cs="Arabic Transparent"/>
            <w:sz w:val="28"/>
            <w:szCs w:val="28"/>
          </w:rPr>
          <m:t>4z²-12z+153=0</m:t>
        </m:r>
      </m:oMath>
      <w:r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AB27DB" w:rsidRDefault="00AB27DB" w:rsidP="00AB27DB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2/ المستوي منسوب </w:t>
      </w:r>
      <w:proofErr w:type="spellStart"/>
      <w:r>
        <w:rPr>
          <w:rFonts w:eastAsiaTheme="minorEastAsia" w:cs="Arabic Transparent" w:hint="cs"/>
          <w:sz w:val="28"/>
          <w:szCs w:val="28"/>
          <w:rtl/>
        </w:rPr>
        <w:t>الى</w:t>
      </w:r>
      <w:proofErr w:type="spellEnd"/>
      <w:r>
        <w:rPr>
          <w:rFonts w:eastAsiaTheme="minorEastAsia" w:cs="Arabic Transparent" w:hint="cs"/>
          <w:sz w:val="28"/>
          <w:szCs w:val="28"/>
          <w:rtl/>
        </w:rPr>
        <w:t xml:space="preserve"> معلم متعامد ومتجانس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B27DB" w:rsidRDefault="00AB27DB" w:rsidP="00AB27DB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 نعتبر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C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P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لوحقها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3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+6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3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-6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-3-</m:t>
        </m:r>
        <m:f>
          <m:f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p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3+2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و الشعاع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w</m:t>
            </m:r>
          </m:e>
        </m:acc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 ال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w</m:t>
                </m:r>
              </m:e>
            </m:acc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-1+</m:t>
        </m:r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5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AB27DB" w:rsidRDefault="00AB27DB" w:rsidP="00AB27D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عين اللاحقة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Q</m:t>
            </m:r>
          </m:sub>
        </m:sSub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لنقط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Q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صورة النقط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B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انسحاب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t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ذي شعاعه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w</m:t>
            </m:r>
          </m:e>
        </m:acc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AB27DB" w:rsidRPr="004277F4" w:rsidRDefault="00AB27DB" w:rsidP="00AB27D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</w:rPr>
      </w:pPr>
      <w:r w:rsidRPr="007E0813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عين اللاحقة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R</m:t>
            </m:r>
          </m:sub>
        </m:sSub>
      </m:oMath>
      <w:r w:rsidRPr="007E0813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لنقط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R</w:t>
      </w:r>
      <w:r w:rsidRPr="007E0813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صورة النقطة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P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تحاكي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h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ذي مركز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C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نسبته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1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3</m:t>
            </m:r>
          </m:den>
        </m:f>
      </m:oMath>
      <w:r>
        <w:rPr>
          <w:rFonts w:eastAsiaTheme="minorEastAsia" w:cs="Arabic Transparent"/>
          <w:i/>
          <w:noProof/>
          <w:sz w:val="28"/>
          <w:szCs w:val="28"/>
          <w:lang w:eastAsia="fr-FR"/>
        </w:rPr>
        <w:t xml:space="preserve">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AB27DB" w:rsidRPr="004277F4" w:rsidRDefault="00AB27DB" w:rsidP="00AB27D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عين ال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s</m:t>
            </m:r>
          </m:sub>
        </m:sSub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لنقط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صورة النقط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P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دوران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r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ذي مركز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A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زاويته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-π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AB27DB" w:rsidRPr="004277F4" w:rsidRDefault="00AB27DB" w:rsidP="00AB27D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أنشئ النقط :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P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Q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R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</w:t>
      </w:r>
    </w:p>
    <w:p w:rsidR="00AB27DB" w:rsidRDefault="00AB27DB" w:rsidP="00AB27DB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3</w:t>
      </w:r>
      <w:r w:rsidRPr="004277F4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/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- أثبت أن الرباعي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PQR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توازي الأضلاع </w:t>
      </w:r>
    </w:p>
    <w:p w:rsidR="00AB27DB" w:rsidRPr="004277F4" w:rsidRDefault="00AB27DB" w:rsidP="00AB27D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>
        <w:rPr>
          <w:rFonts w:eastAsiaTheme="minorEastAsia" w:cs="Arabic Transparent" w:hint="cs"/>
          <w:sz w:val="28"/>
          <w:szCs w:val="28"/>
          <w:rtl/>
        </w:rPr>
        <w:t xml:space="preserve">أحسب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Q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Q</m:t>
                </m:r>
              </m:sub>
            </m:sSub>
          </m:den>
        </m:f>
      </m:oMath>
      <w:r>
        <w:rPr>
          <w:rFonts w:eastAsiaTheme="minorEastAsia" w:cs="Arabic Transparent" w:hint="cs"/>
          <w:sz w:val="28"/>
          <w:szCs w:val="28"/>
          <w:rtl/>
        </w:rPr>
        <w:t xml:space="preserve">   ،  ماذا تستنتج </w:t>
      </w:r>
    </w:p>
    <w:p w:rsidR="005923C8" w:rsidRDefault="005923C8" w:rsidP="005923C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923C8" w:rsidRDefault="005923C8" w:rsidP="005923C8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E10E29" w:rsidRDefault="00E10E29" w:rsidP="00AB27DB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E10E29" w:rsidRDefault="00E10E29" w:rsidP="00E10E29">
      <w:pPr>
        <w:tabs>
          <w:tab w:val="left" w:pos="2092"/>
        </w:tabs>
        <w:bidi/>
        <w:spacing w:after="0"/>
        <w:rPr>
          <w:rFonts w:cs="Traditional Arabic" w:hint="cs"/>
          <w:b/>
          <w:bCs/>
          <w:color w:val="2042EC"/>
          <w:sz w:val="28"/>
          <w:szCs w:val="28"/>
          <w:rtl/>
        </w:rPr>
      </w:pPr>
    </w:p>
    <w:p w:rsidR="005923C8" w:rsidRPr="00AB27DB" w:rsidRDefault="00AB27DB" w:rsidP="00E10E29">
      <w:pPr>
        <w:tabs>
          <w:tab w:val="left" w:pos="2092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rtl/>
        </w:rPr>
      </w:pPr>
      <w:r w:rsidRPr="00AB27DB">
        <w:rPr>
          <w:rFonts w:cs="Traditional Arabic"/>
          <w:b/>
          <w:bCs/>
          <w:color w:val="2042EC"/>
          <w:sz w:val="28"/>
          <w:szCs w:val="28"/>
          <w:rtl/>
        </w:rPr>
        <w:lastRenderedPageBreak/>
        <w:tab/>
      </w:r>
    </w:p>
    <w:p w:rsidR="005923C8" w:rsidRPr="009A29D0" w:rsidRDefault="005923C8" w:rsidP="005923C8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5923C8" w:rsidRPr="00954675" w:rsidRDefault="00A93E88" w:rsidP="005923C8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A93E88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68" style="position:absolute;left:0;text-align:left;margin-left:222.45pt;margin-top:15.5pt;width:142.1pt;height:35.5pt;z-index:-2516193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923C8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5923C8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5923C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5923C8">
        <w:rPr>
          <w:rFonts w:cs="Traditional Arabic" w:hint="cs"/>
          <w:b/>
          <w:bCs/>
          <w:sz w:val="24"/>
          <w:szCs w:val="24"/>
          <w:rtl/>
        </w:rPr>
        <w:t xml:space="preserve"> الأعداد المركبة </w:t>
      </w:r>
      <w:r w:rsidR="005923C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5923C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</w:t>
      </w:r>
      <w:r w:rsidR="005923C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5923C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5923C8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5923C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5923C8">
        <w:rPr>
          <w:rFonts w:cs="Traditional Arabic" w:hint="cs"/>
          <w:b/>
          <w:bCs/>
          <w:sz w:val="24"/>
          <w:szCs w:val="24"/>
          <w:rtl/>
        </w:rPr>
        <w:t>02</w:t>
      </w:r>
      <w:r w:rsidR="005923C8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5923C8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5923C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5923C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5923C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5923C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923C8" w:rsidRPr="006D01AC" w:rsidRDefault="005923C8" w:rsidP="005923C8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 </w:t>
      </w:r>
      <w:r w:rsidRPr="0064515A">
        <w:rPr>
          <w:rFonts w:cs="Traditional Arabic" w:hint="cs"/>
          <w:b/>
          <w:bCs/>
          <w:color w:val="2042EC"/>
          <w:sz w:val="32"/>
          <w:szCs w:val="32"/>
          <w:rtl/>
        </w:rPr>
        <w:t>التشابه المباشر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</w:t>
      </w:r>
    </w:p>
    <w:p w:rsidR="005923C8" w:rsidRPr="00750600" w:rsidRDefault="00A93E88" w:rsidP="005923C8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69" style="position:absolute;left:0;text-align:left;margin-left:279.65pt;margin-top:19pt;width:259.8pt;height:55pt;z-index:-25161830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5923C8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E60FEE" w:rsidRPr="00464E41" w:rsidRDefault="005923C8" w:rsidP="00E60FEE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32"/>
          <w:szCs w:val="32"/>
          <w:lang w:bidi="ar-DZ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 </w:t>
      </w:r>
      <w:proofErr w:type="spellStart"/>
      <w:r w:rsidR="00E60FEE" w:rsidRPr="00464E41">
        <w:rPr>
          <w:rFonts w:cs="Simplified Arabic" w:hint="cs"/>
          <w:sz w:val="32"/>
          <w:szCs w:val="32"/>
          <w:rtl/>
          <w:lang w:bidi="ar-DZ"/>
        </w:rPr>
        <w:t>التعر</w:t>
      </w:r>
      <w:proofErr w:type="spellEnd"/>
      <w:r w:rsidR="00E60FEE">
        <w:rPr>
          <w:rFonts w:cs="Simplified Arabic" w:hint="cs"/>
          <w:sz w:val="32"/>
          <w:szCs w:val="32"/>
          <w:rtl/>
        </w:rPr>
        <w:t>ّ</w:t>
      </w:r>
      <w:r w:rsidR="00E60FEE" w:rsidRPr="00464E41">
        <w:rPr>
          <w:rFonts w:cs="Simplified Arabic" w:hint="cs"/>
          <w:sz w:val="32"/>
          <w:szCs w:val="32"/>
          <w:rtl/>
          <w:lang w:bidi="ar-DZ"/>
        </w:rPr>
        <w:t>ف على تشابه مباشر</w:t>
      </w:r>
      <w:r w:rsidR="00E60FEE" w:rsidRPr="00464E41">
        <w:rPr>
          <w:rFonts w:cs="Simplified Arabic"/>
          <w:sz w:val="32"/>
          <w:szCs w:val="32"/>
          <w:rtl/>
          <w:lang w:bidi="ar-DZ"/>
        </w:rPr>
        <w:t>.</w:t>
      </w:r>
    </w:p>
    <w:p w:rsidR="005923C8" w:rsidRPr="00E60FEE" w:rsidRDefault="00E60FEE" w:rsidP="00E60FEE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32"/>
          <w:szCs w:val="32"/>
          <w:rtl/>
          <w:lang w:bidi="ar-DZ"/>
        </w:rPr>
      </w:pPr>
      <w:r w:rsidRPr="00464E41">
        <w:rPr>
          <w:rFonts w:cs="Simplified Arabic" w:hint="cs"/>
          <w:sz w:val="32"/>
          <w:szCs w:val="32"/>
          <w:rtl/>
          <w:lang w:bidi="ar-DZ"/>
        </w:rPr>
        <w:t>التعبير عن تشابه مباشر بالأعداد المركبة</w:t>
      </w:r>
      <w:r w:rsidRPr="00464E41">
        <w:rPr>
          <w:rFonts w:cs="Simplified Arabic"/>
          <w:sz w:val="32"/>
          <w:szCs w:val="32"/>
          <w:rtl/>
          <w:lang w:bidi="ar-DZ"/>
        </w:rPr>
        <w:t>.</w:t>
      </w:r>
    </w:p>
    <w:p w:rsidR="005923C8" w:rsidRPr="003976F0" w:rsidRDefault="005923C8" w:rsidP="005923C8">
      <w:pPr>
        <w:bidi/>
        <w:spacing w:after="0" w:line="240" w:lineRule="auto"/>
        <w:rPr>
          <w:rFonts w:eastAsiaTheme="minorEastAsia" w:cs="Arabic Transparent"/>
          <w:sz w:val="24"/>
          <w:szCs w:val="24"/>
          <w:rtl/>
        </w:rPr>
      </w:pPr>
      <w:r w:rsidRPr="0064515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شاط : </w:t>
      </w:r>
      <w:r>
        <w:rPr>
          <w:rFonts w:cs="Arabic Transparent" w:hint="cs"/>
          <w:sz w:val="24"/>
          <w:szCs w:val="24"/>
          <w:rtl/>
        </w:rPr>
        <w:t>ال</w:t>
      </w:r>
      <w:r w:rsidRPr="00F20CE6">
        <w:rPr>
          <w:rFonts w:cs="Arabic Transparent" w:hint="cs"/>
          <w:sz w:val="24"/>
          <w:szCs w:val="24"/>
          <w:rtl/>
        </w:rPr>
        <w:t xml:space="preserve">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5923C8" w:rsidRDefault="005923C8" w:rsidP="005923C8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E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F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G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وحقها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4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2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E</m:t>
            </m:r>
          </m:sub>
        </m:sSub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3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F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1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G</m:t>
            </m:r>
          </m:sub>
        </m:sSub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3+</m:t>
        </m:r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5923C8" w:rsidRPr="00905A3B" w:rsidRDefault="005923C8" w:rsidP="005923C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7305</wp:posOffset>
            </wp:positionH>
            <wp:positionV relativeFrom="paragraph">
              <wp:posOffset>16510</wp:posOffset>
            </wp:positionV>
            <wp:extent cx="1835150" cy="2362200"/>
            <wp:effectExtent l="19050" t="0" r="0" b="0"/>
            <wp:wrapTight wrapText="bothSides">
              <wp:wrapPolygon edited="0">
                <wp:start x="-224" y="0"/>
                <wp:lineTo x="-224" y="21426"/>
                <wp:lineTo x="21525" y="21426"/>
                <wp:lineTo x="21525" y="0"/>
                <wp:lineTo x="-224" y="0"/>
              </wp:wrapPolygon>
            </wp:wrapTight>
            <wp:docPr id="2320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6" name="Picture 8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-36000" contrast="60000"/>
                    </a:blip>
                    <a:srcRect l="40755" t="11354" r="29713" b="272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Pr="00905A3B"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برهن ان المثلثين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OAB</m:t>
        </m:r>
      </m:oMath>
      <w:r w:rsidRPr="00905A3B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EFG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تشابهان مبينا نسبة التشابه </w:t>
      </w:r>
    </w:p>
    <w:p w:rsidR="005923C8" w:rsidRPr="00905A3B" w:rsidRDefault="005923C8" w:rsidP="005923C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نعتبر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تحويل النقطي في المستوي الذي يرفق بكل 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M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نقطة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M'</m:t>
        </m:r>
      </m:oMath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ذات اللاحق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z'</m:t>
        </m:r>
      </m:oMath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حيث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az+b</m:t>
        </m:r>
      </m:oMath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</w:t>
      </w:r>
    </w:p>
    <w:p w:rsidR="005923C8" w:rsidRPr="00905A3B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عين العددين المركبين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a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و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b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حتى تكون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E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صورة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O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و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f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صورة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A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بالتحويل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</w:t>
      </w:r>
    </w:p>
    <w:p w:rsidR="005923C8" w:rsidRPr="003744B8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أكتب العدد المركب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a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على الشكل الاسي </w:t>
      </w:r>
    </w:p>
    <w:p w:rsidR="005923C8" w:rsidRPr="003744B8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عين صورة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B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بالتحويل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</w:t>
      </w:r>
    </w:p>
    <w:p w:rsidR="005923C8" w:rsidRPr="00CB7317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عين مجموعة النقط الصامدة بالتحويل </w:t>
      </w:r>
      <w:r>
        <w:rPr>
          <w:rFonts w:eastAsiaTheme="minorEastAsia" w:cs="Arabic Transparent"/>
          <w:i/>
          <w:iCs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</w:t>
      </w:r>
    </w:p>
    <w:p w:rsidR="005923C8" w:rsidRPr="003744B8" w:rsidRDefault="005923C8" w:rsidP="005923C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نعتبر في المستوي النقطة </w:t>
      </w:r>
      <m:oMath>
        <m:r>
          <w:rPr>
            <w:rFonts w:ascii="Cambria Math" w:eastAsiaTheme="minorEastAsia" w:hAnsi="Cambria Math" w:cs="Times New Roman" w:hint="cs"/>
            <w:noProof/>
            <w:sz w:val="28"/>
            <w:szCs w:val="28"/>
            <w:rtl/>
            <w:lang w:eastAsia="fr-FR"/>
          </w:rPr>
          <m:t>Ω</m:t>
        </m:r>
        <m:d>
          <m:dPr>
            <m:ctrlPr>
              <w:rPr>
                <w:rFonts w:ascii="Cambria Math" w:eastAsiaTheme="minorEastAsia" w:hAnsi="Cambria Math" w:cs="Arabic Transparent"/>
                <w:i/>
                <w:iCs/>
                <w:noProof/>
                <w:sz w:val="28"/>
                <w:szCs w:val="28"/>
                <w:lang w:eastAsia="fr-FR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iCs/>
                    <w:noProof/>
                    <w:sz w:val="28"/>
                    <w:szCs w:val="28"/>
                    <w:lang w:eastAsia="fr-FR"/>
                  </w:rPr>
                </m:ctrlPr>
              </m:fPr>
              <m:num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12</m:t>
                </m:r>
              </m:num>
              <m:den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5</m:t>
                </m:r>
              </m:den>
            </m:f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iCs/>
                    <w:noProof/>
                    <w:sz w:val="28"/>
                    <w:szCs w:val="28"/>
                    <w:lang w:eastAsia="fr-FR"/>
                  </w:rPr>
                </m:ctrlPr>
              </m:fPr>
              <m:num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6</m:t>
                </m:r>
              </m:num>
              <m:den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5</m:t>
                </m:r>
              </m:den>
            </m:f>
          </m:e>
        </m:d>
      </m:oMath>
      <w:r>
        <w:rPr>
          <w:rFonts w:eastAsiaTheme="minorEastAsia" w:cs="Arabic Transparent" w:hint="cs"/>
          <w:i/>
          <w:iCs/>
          <w:noProof/>
          <w:sz w:val="28"/>
          <w:szCs w:val="28"/>
          <w:rtl/>
          <w:lang w:eastAsia="fr-FR"/>
        </w:rPr>
        <w:t xml:space="preserve"> </w:t>
      </w:r>
    </w:p>
    <w:p w:rsidR="005923C8" w:rsidRDefault="005923C8" w:rsidP="005923C8">
      <w:pPr>
        <w:bidi/>
        <w:spacing w:after="0" w:line="240" w:lineRule="auto"/>
        <w:ind w:left="36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/>
          <w:i/>
          <w:noProof/>
          <w:sz w:val="28"/>
          <w:szCs w:val="28"/>
          <w:lang w:eastAsia="fr-FR"/>
        </w:rPr>
        <w:t>r</w:t>
      </w: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هو الدوران الذي مركزه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والزاوية </w:t>
      </w:r>
      <m:oMath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π</m:t>
            </m:r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h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حاكي ذو المركز </w:t>
      </w:r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النسبة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1</m:t>
            </m:r>
          </m:num>
          <m:den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2</m:t>
            </m:r>
          </m:den>
        </m:f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5923C8" w:rsidRPr="003744B8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أكتب التعريف المركب لكل من التحويلين </w:t>
      </w:r>
      <w:r>
        <w:rPr>
          <w:rFonts w:cs="Arabic Transparent"/>
          <w:i/>
          <w:noProof/>
          <w:sz w:val="28"/>
          <w:szCs w:val="28"/>
          <w:lang w:eastAsia="fr-FR"/>
        </w:rPr>
        <w:t>r</w:t>
      </w: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w:r>
        <w:rPr>
          <w:rFonts w:cs="Arabic Transparent"/>
          <w:i/>
          <w:noProof/>
          <w:sz w:val="28"/>
          <w:szCs w:val="28"/>
          <w:lang w:eastAsia="fr-FR"/>
        </w:rPr>
        <w:t>h</w:t>
      </w: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ثم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hor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5923C8" w:rsidRPr="003744B8" w:rsidRDefault="005923C8" w:rsidP="005923C8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="Arabic Transparent"/>
          <w:i/>
          <w:noProof/>
          <w:sz w:val="28"/>
          <w:szCs w:val="28"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اذاكانت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M’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صورة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M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تحويل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ين أن : </w:t>
      </w:r>
      <m:oMath>
        <m:r>
          <w:rPr>
            <w:rFonts w:ascii="Cambria Math" w:eastAsiaTheme="minorEastAsia" w:hAnsi="Cambria Math" w:cs="Times New Roman" w:hint="cs"/>
            <w:noProof/>
            <w:sz w:val="28"/>
            <w:szCs w:val="28"/>
            <w:rtl/>
            <w:lang w:eastAsia="fr-FR"/>
          </w:rPr>
          <m:t>Ω</m:t>
        </m:r>
        <m:sSup>
          <m:sSup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M</m:t>
            </m:r>
          </m:e>
          <m:sup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ΩM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ΩM</m:t>
                </m:r>
              </m:e>
            </m:acc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ΩM'</m:t>
                </m:r>
              </m:e>
            </m:acc>
          </m:e>
        </m:d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func>
          <m:func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rg</m:t>
            </m:r>
          </m:fName>
          <m:e>
            <m:d>
              <m:dPr>
                <m:ctrlP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e>
            </m:d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e>
        </m:func>
        <m:r>
          <m:rPr>
            <m:sty m:val="p"/>
          </m:rP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+2πk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E85209" w:rsidRPr="00E60FEE" w:rsidRDefault="00E60FEE" w:rsidP="00E85209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60FE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عريف : </w:t>
      </w:r>
    </w:p>
    <w:p w:rsidR="00E60FEE" w:rsidRDefault="00E60FEE" w:rsidP="00E60FEE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نسمي تشابها مباشرا للمستوي كل تحويل نقطي في المستوي يحافظ على نسب المسافات والزوايا الموجهة </w:t>
      </w:r>
    </w:p>
    <w:p w:rsidR="00E60FEE" w:rsidRPr="00E60FEE" w:rsidRDefault="00E60FEE" w:rsidP="00E60FE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60FE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تيجة : </w:t>
      </w:r>
    </w:p>
    <w:p w:rsidR="00E60FEE" w:rsidRDefault="00E60FEE" w:rsidP="00E60FEE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لتكن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C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D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نقط متمايزة مثنى مثنى من المستوي و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A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C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D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صورها على الترتيب بالتحويل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E60FEE" w:rsidRDefault="00E60FEE" w:rsidP="00E60FEE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يكون التحويل النقطي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شابها مباشرا للمستوي اذا وفقط اذا وجد عدد حقيقي موجب تماما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K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يحقق </w:t>
      </w:r>
    </w:p>
    <w:p w:rsidR="001B1B87" w:rsidRDefault="001B1B87" w:rsidP="001B1B87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A'B'</m:t>
            </m:r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AB</m:t>
            </m:r>
          </m:den>
        </m:f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C'D'</m:t>
            </m:r>
          </m:num>
          <m:den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CD</m:t>
            </m:r>
          </m:den>
        </m:f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k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و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B</m:t>
                </m:r>
              </m:e>
            </m:acc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'B'</m:t>
                </m:r>
              </m:e>
            </m:acc>
          </m:e>
        </m:d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</m:t>
        </m:r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CD</m:t>
                </m:r>
              </m:e>
            </m:acc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C'D'</m:t>
                </m:r>
              </m:e>
            </m:acc>
          </m:e>
        </m:d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2D2AED" w:rsidRDefault="001B1B87" w:rsidP="002D2AED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="002D2AED"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العدد الحقيقي الموجب تماما </w:t>
      </w:r>
      <w:r w:rsidR="002D2AED">
        <w:rPr>
          <w:rFonts w:cs="Arabic Transparent"/>
          <w:i/>
          <w:noProof/>
          <w:sz w:val="28"/>
          <w:szCs w:val="28"/>
          <w:lang w:eastAsia="fr-FR"/>
        </w:rPr>
        <w:t>k</w:t>
      </w:r>
      <w:r w:rsidR="002D2AED"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يسمى نسبة التشابه المباشر ، الزاوية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B</m:t>
                </m:r>
              </m:e>
            </m:acc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acc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'B'</m:t>
                </m:r>
              </m:e>
            </m:acc>
          </m:e>
        </m:d>
      </m:oMath>
      <w:r w:rsidR="002D2AE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هي ثابتة وتسمى زاوية التش</w:t>
      </w:r>
      <w:r w:rsid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ا</w:t>
      </w:r>
      <w:r w:rsidR="002D2AE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به المباشر </w:t>
      </w:r>
    </w:p>
    <w:p w:rsidR="004A023C" w:rsidRPr="008E1641" w:rsidRDefault="004A023C" w:rsidP="004A023C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تعريف المركب للتشابه : </w:t>
      </w:r>
    </w:p>
    <w:p w:rsidR="008E1641" w:rsidRDefault="008E1641" w:rsidP="008E1641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التحويل النقطي </w:t>
      </w:r>
      <w:r>
        <w:rPr>
          <w:rFonts w:cs="Arabic Transparent"/>
          <w:i/>
          <w:noProof/>
          <w:sz w:val="28"/>
          <w:szCs w:val="28"/>
          <w:lang w:eastAsia="fr-FR"/>
        </w:rPr>
        <w:t>S</w:t>
      </w:r>
      <w:r>
        <w:rPr>
          <w:rFonts w:cs="Arabic Transparent" w:hint="cs"/>
          <w:i/>
          <w:noProof/>
          <w:sz w:val="28"/>
          <w:szCs w:val="28"/>
          <w:rtl/>
          <w:lang w:eastAsia="fr-FR"/>
        </w:rPr>
        <w:t xml:space="preserve"> هوتشابه مباشر اذا وفقط اذاكانت كتابته المركبة من الشكل </w:t>
      </w:r>
      <m:oMath>
        <m:sSup>
          <m:sSupPr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p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'</m:t>
            </m:r>
          </m:sup>
        </m:sSup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=az+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8E1641" w:rsidRDefault="008E1641" w:rsidP="008E1641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مع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ددين مركبين و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دد مركب غير معدوم ، </w:t>
      </w:r>
      <m:oMath>
        <m:d>
          <m:dPr>
            <m:begChr m:val="|"/>
            <m:endChr m:val="|"/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e>
        </m:d>
      </m:oMath>
      <w:r w:rsid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نسبته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func>
          <m:funcPr>
            <m:ctrl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rg</m:t>
            </m:r>
          </m:fName>
          <m:e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8"/>
                    <w:szCs w:val="28"/>
                    <w:lang w:eastAsia="fr-FR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noProof/>
                    <w:sz w:val="28"/>
                    <w:szCs w:val="28"/>
                    <w:lang w:eastAsia="fr-FR"/>
                  </w:rPr>
                  <m:t>a</m:t>
                </m:r>
              </m:e>
            </m:d>
            <m:ctrlPr>
              <w:rPr>
                <w:rFonts w:ascii="Cambria Math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e>
        </m:func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زاويته </w:t>
      </w:r>
    </w:p>
    <w:p w:rsidR="00036E06" w:rsidRPr="00036E06" w:rsidRDefault="00036E06" w:rsidP="00036E06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36E0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.حالات خاصة.</w:t>
      </w:r>
      <w:r w:rsidRPr="00036E0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lang w:eastAsia="fr-FR"/>
        </w:rPr>
        <w:t xml:space="preserve"> </w:t>
      </w:r>
    </w:p>
    <w:p w:rsidR="00036E06" w:rsidRPr="00036E06" w:rsidRDefault="00036E06" w:rsidP="00036E06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   1) الانسحاب تشابه مباشر لأن شكله المركب هو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020" w:dyaOrig="279">
          <v:shape id="_x0000_i1025" type="#_x0000_t75" style="width:51pt;height:14pt" o:ole="">
            <v:imagedata r:id="rId223" o:title=""/>
          </v:shape>
          <o:OLEObject Type="Embed" ProgID="Equation.DSMT4" ShapeID="_x0000_i1025" DrawAspect="Content" ObjectID="_1390233732" r:id="rId224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هو من الشكل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120" w:dyaOrig="279">
          <v:shape id="_x0000_i1026" type="#_x0000_t75" style="width:56pt;height:14pt" o:ole="">
            <v:imagedata r:id="rId225" o:title=""/>
          </v:shape>
          <o:OLEObject Type="Embed" ProgID="Equation.DSMT4" ShapeID="_x0000_i1026" DrawAspect="Content" ObjectID="_1390233733" r:id="rId226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ع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560" w:dyaOrig="279">
          <v:shape id="_x0000_i1027" type="#_x0000_t75" style="width:28pt;height:14pt" o:ole="">
            <v:imagedata r:id="rId227" o:title=""/>
          </v:shape>
          <o:OLEObject Type="Embed" ProgID="Equation.DSMT4" ShapeID="_x0000_i1027" DrawAspect="Content" ObjectID="_1390233734" r:id="rId228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 نسبة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t xml:space="preserve">  </w: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التشابه المباشر في هذه الحالة تساوي 1 .</w:t>
      </w:r>
    </w:p>
    <w:p w:rsidR="00036E06" w:rsidRPr="00036E06" w:rsidRDefault="00036E06" w:rsidP="00036E06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   2) التحاكي تشابه مباشر لأن  شكله المركب هو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120" w:dyaOrig="279">
          <v:shape id="_x0000_i1028" type="#_x0000_t75" style="width:56pt;height:14pt" o:ole="">
            <v:imagedata r:id="rId229" o:title=""/>
          </v:shape>
          <o:OLEObject Type="Embed" ProgID="Equation.DSMT4" ShapeID="_x0000_i1028" DrawAspect="Content" ObjectID="_1390233735" r:id="rId230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يث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29" type="#_x0000_t75" style="width:10pt;height:11pt" o:ole="">
            <v:imagedata r:id="rId231" o:title=""/>
          </v:shape>
          <o:OLEObject Type="Embed" ProgID="Equation.DSMT4" ShapeID="_x0000_i1029" DrawAspect="Content" ObjectID="_1390233736" r:id="rId232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دد حقيقي غير معدوم و يختلف عن 1 . نسبة التشابه المباشر في هذه الحالة تساوي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60" w:dyaOrig="400">
          <v:shape id="_x0000_i1030" type="#_x0000_t75" style="width:18pt;height:20pt" o:ole="">
            <v:imagedata r:id="rId233" o:title=""/>
          </v:shape>
          <o:OLEObject Type="Embed" ProgID="Equation.DSMT4" ShapeID="_x0000_i1030" DrawAspect="Content" ObjectID="_1390233737" r:id="rId234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036E06" w:rsidRPr="00036E06" w:rsidRDefault="00036E06" w:rsidP="00036E06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   3) الدوران  تشابه مباشر لأن  شكله المركب هو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120" w:dyaOrig="279">
          <v:shape id="_x0000_i1031" type="#_x0000_t75" style="width:56pt;height:14pt" o:ole="">
            <v:imagedata r:id="rId229" o:title=""/>
          </v:shape>
          <o:OLEObject Type="Embed" ProgID="Equation.DSMT4" ShapeID="_x0000_i1031" DrawAspect="Content" ObjectID="_1390233738" r:id="rId235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يث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32" type="#_x0000_t75" style="width:10pt;height:11pt" o:ole="">
            <v:imagedata r:id="rId231" o:title=""/>
          </v:shape>
          <o:OLEObject Type="Embed" ProgID="Equation.DSMT4" ShapeID="_x0000_i1032" DrawAspect="Content" ObjectID="_1390233739" r:id="rId236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دد مركب غير حقيقي ، طويلته تساوي1 . نسبة التشابه المباشر في هذه الحالة تساوي 1 .  زاوية التشابه المباشر في هذه الحالة هي زاوية الدوران أي </w:t>
      </w:r>
      <w:r w:rsidRPr="00036E06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700" w:dyaOrig="400">
          <v:shape id="_x0000_i1033" type="#_x0000_t75" style="width:35pt;height:20pt" o:ole="">
            <v:imagedata r:id="rId237" o:title=""/>
          </v:shape>
          <o:OLEObject Type="Embed" ProgID="Equation.DSMT4" ShapeID="_x0000_i1033" DrawAspect="Content" ObjectID="_1390233740" r:id="rId238"/>
        </w:object>
      </w:r>
      <w:r w:rsidRPr="00036E06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.</w:t>
      </w:r>
    </w:p>
    <w:p w:rsidR="00036E06" w:rsidRDefault="00036E06" w:rsidP="00036E06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</w:p>
    <w:p w:rsidR="004A023C" w:rsidRDefault="004A023C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عريف 2 : </w:t>
      </w:r>
    </w:p>
    <w:p w:rsidR="004A023C" w:rsidRPr="004A023C" w:rsidRDefault="004A023C" w:rsidP="0051767E">
      <w:pPr>
        <w:bidi/>
        <w:spacing w:after="0"/>
        <w:rPr>
          <w:rFonts w:eastAsiaTheme="minorEastAsia"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>ال</w:t>
      </w:r>
      <w:r w:rsidRPr="00F20CE6">
        <w:rPr>
          <w:rFonts w:cs="Arabic Transparent" w:hint="cs"/>
          <w:sz w:val="24"/>
          <w:szCs w:val="24"/>
          <w:rtl/>
        </w:rPr>
        <w:t xml:space="preserve">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4A023C" w:rsidRDefault="004A023C" w:rsidP="0051767E">
      <w:pPr>
        <w:bidi/>
        <w:spacing w:after="0"/>
        <w:rPr>
          <w:rFonts w:ascii="Times New Roman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العبارة المركبة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للتشاب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الذي مركزه </w:t>
      </w:r>
      <w:r w:rsidRPr="00A812EA"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>Ω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ونسبته العدد الحقيقي الموجب </w:t>
      </w:r>
      <w:r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>k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وزاويته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θ</m:t>
        </m:r>
      </m:oMath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 والذي يحول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</m:t>
        </m:r>
      </m:oMath>
      <w:r>
        <w:rPr>
          <w:rFonts w:ascii="Times New Roman" w:eastAsiaTheme="minorEastAsia" w:hAnsi="Times New Roman" w:cs="Times New Roman" w:hint="cs"/>
          <w:i/>
          <w:noProof/>
          <w:sz w:val="24"/>
          <w:szCs w:val="24"/>
          <w:rtl/>
        </w:rPr>
        <w:t xml:space="preserve"> ذات الاحقة 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</w:rPr>
        <w:t>z</w:t>
      </w:r>
      <w:r>
        <w:rPr>
          <w:rFonts w:ascii="Times New Roman" w:eastAsiaTheme="minorEastAsia" w:hAnsi="Times New Roman" w:cs="Times New Roman" w:hint="cs"/>
          <w:i/>
          <w:noProof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الى النقطة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M'</m:t>
        </m:r>
      </m:oMath>
      <w:r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 xml:space="preserve"> 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ذات الاحقة </w:t>
      </w:r>
      <w:r>
        <w:rPr>
          <w:rFonts w:ascii="Times New Roman" w:hAnsi="Times New Roman" w:cs="Times New Roman"/>
          <w:i/>
          <w:noProof/>
          <w:sz w:val="28"/>
          <w:szCs w:val="28"/>
          <w:lang w:eastAsia="fr-FR"/>
        </w:rPr>
        <w:t>z’</w:t>
      </w: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4A023C" w:rsidRDefault="004A023C" w:rsidP="0051767E">
      <w:pPr>
        <w:bidi/>
        <w:spacing w:after="0"/>
        <w:rPr>
          <w:rFonts w:ascii="Times New Roman" w:eastAsiaTheme="minorEastAsia" w:hAnsi="Times New Roman" w:cs="Times New Roman"/>
          <w:i/>
          <w:noProof/>
          <w:sz w:val="28"/>
          <w:szCs w:val="28"/>
          <w:rtl/>
          <w:lang w:eastAsia="fr-FR"/>
        </w:rPr>
      </w:pPr>
      <w:r>
        <w:rPr>
          <w:rFonts w:ascii="Times New Roman" w:hAnsi="Times New Roman" w:cs="Times New Roman" w:hint="cs"/>
          <w:i/>
          <w:noProof/>
          <w:sz w:val="28"/>
          <w:szCs w:val="28"/>
          <w:rtl/>
          <w:lang w:eastAsia="fr-FR"/>
        </w:rPr>
        <w:t xml:space="preserve">هي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ke</m:t>
            </m:r>
          </m:e>
          <m:sup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iθ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eastAsia="fr-FR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  <w:lang w:eastAsia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eastAsia="fr-FR"/>
                  </w:rPr>
                  <m:t>Ω</m:t>
                </m:r>
              </m:sub>
            </m:sSub>
          </m:e>
        </m:d>
      </m:oMath>
      <w:r>
        <w:rPr>
          <w:rFonts w:ascii="Times New Roman" w:eastAsiaTheme="minorEastAsia" w:hAnsi="Times New Roman" w:cs="Times New Roman" w:hint="cs"/>
          <w:i/>
          <w:noProof/>
          <w:sz w:val="28"/>
          <w:szCs w:val="28"/>
          <w:rtl/>
          <w:lang w:eastAsia="fr-FR"/>
        </w:rPr>
        <w:t xml:space="preserve"> </w:t>
      </w:r>
    </w:p>
    <w:p w:rsidR="00A741B2" w:rsidRPr="00A741B2" w:rsidRDefault="00A741B2" w:rsidP="00A741B2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741B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برهان : </w:t>
      </w:r>
    </w:p>
    <w:p w:rsidR="00BF065E" w:rsidRPr="00D71600" w:rsidRDefault="00BF065E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7160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</w:t>
      </w:r>
      <w:r w:rsidR="00BD4B3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01</w:t>
      </w:r>
      <w:r w:rsidRPr="00D7160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BF065E" w:rsidRDefault="00BF065E" w:rsidP="0051767E">
      <w:pPr>
        <w:bidi/>
        <w:spacing w:after="0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cs="Arabic Transparent" w:hint="cs"/>
          <w:sz w:val="24"/>
          <w:szCs w:val="24"/>
          <w:rtl/>
        </w:rPr>
        <w:t>ال</w:t>
      </w:r>
      <w:r w:rsidRPr="00F20CE6">
        <w:rPr>
          <w:rFonts w:cs="Arabic Transparent" w:hint="cs"/>
          <w:sz w:val="24"/>
          <w:szCs w:val="24"/>
          <w:rtl/>
        </w:rPr>
        <w:t xml:space="preserve">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F20CE6">
        <w:rPr>
          <w:rFonts w:eastAsiaTheme="minorEastAsia" w:cs="Arabic Transparent" w:hint="cs"/>
          <w:sz w:val="24"/>
          <w:szCs w:val="24"/>
          <w:rtl/>
        </w:rPr>
        <w:t xml:space="preserve"> </w:t>
      </w:r>
      <w:r>
        <w:rPr>
          <w:rFonts w:eastAsiaTheme="minorEastAsia" w:cs="Arabic Transparent" w:hint="cs"/>
          <w:sz w:val="24"/>
          <w:szCs w:val="24"/>
          <w:rtl/>
        </w:rPr>
        <w:t xml:space="preserve">، </w:t>
      </w:r>
      <w:r>
        <w:rPr>
          <w:rFonts w:eastAsiaTheme="minorEastAsia" w:cs="Arabic Transparent"/>
          <w:sz w:val="24"/>
          <w:szCs w:val="24"/>
        </w:rPr>
        <w:t>A</w:t>
      </w:r>
      <w:r>
        <w:rPr>
          <w:rFonts w:eastAsiaTheme="minorEastAsia" w:cs="Arabic Transparent" w:hint="cs"/>
          <w:sz w:val="24"/>
          <w:szCs w:val="24"/>
          <w:rtl/>
        </w:rPr>
        <w:t xml:space="preserve"> نقطة ذات اللاحق</w:t>
      </w:r>
      <w:r>
        <w:rPr>
          <w:rFonts w:eastAsiaTheme="minorEastAsia" w:cs="Arabic Transparent" w:hint="eastAsia"/>
          <w:sz w:val="24"/>
          <w:szCs w:val="24"/>
          <w:rtl/>
        </w:rPr>
        <w:t>ة</w:t>
      </w:r>
      <w:r>
        <w:rPr>
          <w:rFonts w:eastAsiaTheme="minorEastAsia" w:cs="Arabic Transparent" w:hint="cs"/>
          <w:sz w:val="24"/>
          <w:szCs w:val="24"/>
          <w:rtl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2+i</m:t>
        </m:r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BF065E" w:rsidRDefault="00BF065E" w:rsidP="0051767E">
      <w:pPr>
        <w:bidi/>
        <w:spacing w:after="0"/>
        <w:rPr>
          <w:rFonts w:eastAsiaTheme="minorEastAsia" w:cs="Arabic Transparent"/>
          <w:sz w:val="28"/>
          <w:szCs w:val="28"/>
          <w:rtl/>
          <w:lang w:eastAsia="fr-FR"/>
        </w:rPr>
      </w:pPr>
      <w:r>
        <w:rPr>
          <w:rFonts w:eastAsiaTheme="minorEastAsia" w:cs="Arabic Transparent"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تشابه مباشر مركزه النقطة </w:t>
      </w:r>
      <w:r>
        <w:rPr>
          <w:rFonts w:eastAsiaTheme="minorEastAsia" w:cs="Arabic Transparent"/>
          <w:sz w:val="28"/>
          <w:szCs w:val="28"/>
          <w:lang w:eastAsia="fr-FR"/>
        </w:rPr>
        <w:t>A</w:t>
      </w:r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والنسبة 2 والزاوية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eastAsia="fr-FR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-π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eastAsia="fr-FR"/>
              </w:rPr>
              <m:t>4</m:t>
            </m:r>
          </m:den>
        </m:f>
      </m:oMath>
      <w:r>
        <w:rPr>
          <w:rFonts w:eastAsiaTheme="minorEastAsia" w:cs="Arabic Transparent" w:hint="cs"/>
          <w:sz w:val="28"/>
          <w:szCs w:val="28"/>
          <w:rtl/>
          <w:lang w:eastAsia="fr-FR"/>
        </w:rPr>
        <w:t xml:space="preserve"> </w:t>
      </w:r>
    </w:p>
    <w:p w:rsidR="00BF065E" w:rsidRPr="00BF065E" w:rsidRDefault="00BF065E" w:rsidP="0051767E">
      <w:pPr>
        <w:pStyle w:val="Paragraphedeliste"/>
        <w:numPr>
          <w:ilvl w:val="0"/>
          <w:numId w:val="6"/>
        </w:numPr>
        <w:bidi/>
        <w:spacing w:after="0"/>
        <w:rPr>
          <w:rFonts w:eastAsiaTheme="minorEastAsia" w:cs="Arabic Transparent"/>
          <w:i/>
          <w:sz w:val="24"/>
          <w:szCs w:val="24"/>
        </w:rPr>
      </w:pPr>
      <w:r>
        <w:rPr>
          <w:rFonts w:eastAsiaTheme="minorEastAsia" w:cs="Arabic Transparent" w:hint="cs"/>
          <w:i/>
          <w:sz w:val="24"/>
          <w:szCs w:val="24"/>
          <w:rtl/>
        </w:rPr>
        <w:t xml:space="preserve">عبر عن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'</m:t>
        </m:r>
      </m:oMath>
      <w:r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 بدلالة </w:t>
      </w:r>
      <m:oMath>
        <m:r>
          <w:rPr>
            <w:rFonts w:ascii="Cambria Math" w:hAnsi="Cambria Math" w:cs="Times New Roman"/>
            <w:noProof/>
            <w:sz w:val="28"/>
            <w:szCs w:val="28"/>
            <w:lang w:eastAsia="fr-FR"/>
          </w:rPr>
          <m:t>z</m:t>
        </m:r>
      </m:oMath>
      <w:r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 </w:t>
      </w:r>
    </w:p>
    <w:p w:rsidR="00BF065E" w:rsidRPr="00D71600" w:rsidRDefault="00BF065E" w:rsidP="0051767E">
      <w:pPr>
        <w:pStyle w:val="Paragraphedeliste"/>
        <w:numPr>
          <w:ilvl w:val="0"/>
          <w:numId w:val="6"/>
        </w:numPr>
        <w:bidi/>
        <w:spacing w:after="0"/>
        <w:rPr>
          <w:rFonts w:eastAsiaTheme="minorEastAsia" w:cs="Arabic Transparent"/>
          <w:i/>
          <w:sz w:val="24"/>
          <w:szCs w:val="24"/>
        </w:rPr>
      </w:pPr>
      <w:r>
        <w:rPr>
          <w:rFonts w:eastAsiaTheme="minorEastAsia" w:cs="Arabic Transparent" w:hint="cs"/>
          <w:i/>
          <w:sz w:val="28"/>
          <w:szCs w:val="28"/>
          <w:rtl/>
          <w:lang w:eastAsia="fr-FR"/>
        </w:rPr>
        <w:t>عبر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 xml:space="preserve"> x'</m:t>
        </m:r>
      </m:oMath>
      <w:r w:rsidR="007C6FF6">
        <w:rPr>
          <w:rFonts w:eastAsiaTheme="minorEastAsia" w:cs="Arabic Transparent"/>
          <w:i/>
          <w:sz w:val="28"/>
          <w:szCs w:val="28"/>
          <w:lang w:eastAsia="fr-FR"/>
        </w:rPr>
        <w:t xml:space="preserve"> </w:t>
      </w:r>
      <w:r w:rsidR="007C6FF6"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y'</m:t>
        </m:r>
      </m:oMath>
      <w:r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 عن بدل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x</m:t>
        </m:r>
      </m:oMath>
      <w:r w:rsidR="007C6FF6"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lang w:eastAsia="fr-FR"/>
          </w:rPr>
          <m:t>y</m:t>
        </m:r>
      </m:oMath>
      <w:r w:rsidR="007C6FF6">
        <w:rPr>
          <w:rFonts w:eastAsiaTheme="minorEastAsia" w:cs="Arabic Transparent" w:hint="cs"/>
          <w:i/>
          <w:sz w:val="28"/>
          <w:szCs w:val="28"/>
          <w:rtl/>
          <w:lang w:eastAsia="fr-FR"/>
        </w:rPr>
        <w:t xml:space="preserve"> </w:t>
      </w:r>
    </w:p>
    <w:p w:rsidR="00D71600" w:rsidRDefault="00D71600" w:rsidP="00BD4B3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7160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</w:t>
      </w:r>
      <w:r w:rsidR="00BD4B3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02 </w:t>
      </w:r>
    </w:p>
    <w:p w:rsidR="00D71600" w:rsidRDefault="00D71600" w:rsidP="0051767E">
      <w:pPr>
        <w:bidi/>
        <w:spacing w:after="0"/>
        <w:rPr>
          <w:rFonts w:eastAsiaTheme="minorEastAsia" w:cs="Arabic Transparent"/>
          <w:sz w:val="24"/>
          <w:szCs w:val="24"/>
          <w:rtl/>
        </w:rPr>
      </w:pPr>
      <w:r w:rsidRPr="00D71600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D71600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D4B3E" w:rsidRDefault="00BD4B3E" w:rsidP="00BD4B3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نعتبرالنقطتين</w:t>
      </w:r>
      <w:r w:rsidRPr="002C72BC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 w:rsidRPr="002C72BC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تين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A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1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B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-1+2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 </w:t>
      </w:r>
    </w:p>
    <w:p w:rsidR="00BD4B3E" w:rsidRDefault="00BD4B3E" w:rsidP="00BD4B3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S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شابه مركزه </w:t>
      </w:r>
      <w:r>
        <w:rPr>
          <w:rFonts w:eastAsiaTheme="minorEastAsia" w:cs="Arabic Transparent"/>
          <w:i/>
          <w:noProof/>
          <w:sz w:val="28"/>
          <w:szCs w:val="28"/>
          <w:lang w:eastAsia="fr-FR"/>
        </w:rPr>
        <w:t>Ω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noProof/>
                <w:sz w:val="28"/>
                <w:szCs w:val="28"/>
                <w:lang w:eastAsia="fr-FR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z</m:t>
            </m:r>
          </m:e>
          <m:sub>
            <m:r>
              <w:rPr>
                <w:rFonts w:ascii="Cambria Math" w:eastAsiaTheme="minorEastAsia" w:hAnsi="Cambria Math" w:cs="Arabic Transparent"/>
                <w:noProof/>
                <w:sz w:val="28"/>
                <w:szCs w:val="28"/>
                <w:lang w:eastAsia="fr-FR"/>
              </w:rPr>
              <m:t>Ω</m:t>
            </m:r>
          </m:sub>
        </m:sSub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=3+2i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الذييحول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/>
          <w:i/>
          <w:noProof/>
          <w:sz w:val="28"/>
          <w:szCs w:val="28"/>
          <w:lang w:eastAsia="fr-FR"/>
        </w:rPr>
        <w:t xml:space="preserve"> </w:t>
      </w: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ى النقطة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BD4B3E" w:rsidRPr="00BD4B3E" w:rsidRDefault="00BD4B3E" w:rsidP="00BD4B3E">
      <w:pPr>
        <w:pStyle w:val="Paragraphedeliste"/>
        <w:numPr>
          <w:ilvl w:val="0"/>
          <w:numId w:val="6"/>
        </w:numPr>
        <w:bidi/>
        <w:spacing w:after="0"/>
        <w:rPr>
          <w:rFonts w:eastAsiaTheme="minorEastAsia" w:cs="Arabic Transparent"/>
          <w:sz w:val="24"/>
          <w:szCs w:val="24"/>
          <w:rtl/>
        </w:rPr>
      </w:pPr>
      <w:r>
        <w:rPr>
          <w:rFonts w:eastAsiaTheme="minorEastAsia" w:cs="Arabic Transparent" w:hint="cs"/>
          <w:sz w:val="24"/>
          <w:szCs w:val="24"/>
          <w:rtl/>
        </w:rPr>
        <w:t xml:space="preserve">عين نسبة وزاوية التشابه </w:t>
      </w:r>
      <w:r>
        <w:rPr>
          <w:rFonts w:eastAsiaTheme="minorEastAsia" w:cs="Arabic Transparent"/>
          <w:sz w:val="24"/>
          <w:szCs w:val="24"/>
        </w:rPr>
        <w:t>S</w:t>
      </w:r>
      <w:r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C07622" w:rsidRPr="00C07622" w:rsidRDefault="00C07622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C0762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ركيب تشابهين مباشرين .</w:t>
      </w:r>
    </w:p>
    <w:p w:rsidR="00914AC3" w:rsidRDefault="00C07622" w:rsidP="0051767E">
      <w:pPr>
        <w:bidi/>
        <w:spacing w:after="0"/>
        <w:rPr>
          <w:rFonts w:cs="Simplified Arabic"/>
          <w:rtl/>
        </w:rPr>
      </w:pPr>
      <w:r w:rsidRPr="00C0762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  خاصية:</w:t>
      </w:r>
      <w:r>
        <w:rPr>
          <w:rFonts w:cs="Simplified Arabic" w:hint="cs"/>
          <w:rtl/>
        </w:rPr>
        <w:t xml:space="preserve"> </w:t>
      </w:r>
    </w:p>
    <w:p w:rsidR="00914AC3" w:rsidRPr="00914AC3" w:rsidRDefault="00914AC3" w:rsidP="0051767E">
      <w:pPr>
        <w:bidi/>
        <w:spacing w:after="0"/>
        <w:rPr>
          <w:rFonts w:eastAsiaTheme="minorEastAsia" w:cs="Arabic Transparent"/>
          <w:sz w:val="24"/>
          <w:szCs w:val="24"/>
          <w:rtl/>
        </w:rPr>
      </w:pPr>
      <w:r w:rsidRPr="00D71600">
        <w:rPr>
          <w:rFonts w:cs="Arabic Transparent" w:hint="cs"/>
          <w:sz w:val="24"/>
          <w:szCs w:val="24"/>
          <w:rtl/>
        </w:rPr>
        <w:t xml:space="preserve">المستوي المركب المزود بمعلم متعامد ومتجانس  </w:t>
      </w:r>
      <m:oMath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 w:cs="Arabic Transparent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D71600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914AC3" w:rsidRDefault="00C07622" w:rsidP="0051767E">
      <w:pPr>
        <w:bidi/>
        <w:spacing w:after="0"/>
        <w:rPr>
          <w:rFonts w:cs="Simplified Arabic"/>
          <w:rtl/>
        </w:rPr>
      </w:pPr>
      <w:r w:rsidRPr="00C0762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تركيب تشابهين مباشرين هو تشابه مباشر نسبته جداء النسبتين و زاويته مجموع الزاويتين .</w:t>
      </w:r>
      <w:r>
        <w:rPr>
          <w:rFonts w:cs="Simplified Arabic" w:hint="cs"/>
          <w:rtl/>
        </w:rPr>
        <w:t xml:space="preserve">  </w:t>
      </w:r>
    </w:p>
    <w:p w:rsidR="002F264F" w:rsidRDefault="00C76D02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F264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برهان :</w:t>
      </w:r>
    </w:p>
    <w:p w:rsidR="00914AC3" w:rsidRDefault="00914AC3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C72BC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اصية : </w:t>
      </w:r>
    </w:p>
    <w:p w:rsidR="00914AC3" w:rsidRDefault="00914AC3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2C72BC">
        <w:rPr>
          <w:rFonts w:cs="Traditional Arabic" w:hint="cs"/>
          <w:noProof/>
          <w:sz w:val="28"/>
          <w:szCs w:val="28"/>
          <w:rtl/>
          <w:lang w:eastAsia="fr-FR"/>
        </w:rPr>
        <w:t xml:space="preserve">اذاكانت 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 w:rsidRPr="002C72BC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أربع نقط حيث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≠A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≠B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فانه يوجد تشابه مباشر وحيد </w:t>
      </w:r>
    </w:p>
    <w:p w:rsidR="00914AC3" w:rsidRDefault="00914AC3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يحول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ى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A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 xml:space="preserve"> B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الى </w:t>
      </w:r>
      <m:oMath>
        <m:r>
          <w:rPr>
            <w:rFonts w:ascii="Cambria Math" w:eastAsiaTheme="minorEastAsia" w:hAnsi="Cambria Math" w:cs="Arabic Transparent"/>
            <w:noProof/>
            <w:sz w:val="28"/>
            <w:szCs w:val="28"/>
            <w:lang w:eastAsia="fr-FR"/>
          </w:rPr>
          <m:t>B'</m:t>
        </m:r>
      </m:oMath>
      <w:r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</w:p>
    <w:p w:rsidR="007B3ADD" w:rsidRPr="007B3ADD" w:rsidRDefault="007B3ADD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7B3A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برهان :</w:t>
      </w:r>
    </w:p>
    <w:p w:rsidR="007B3ADD" w:rsidRPr="007B3ADD" w:rsidRDefault="007B3ADD" w:rsidP="0051767E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7B3A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مرين صفحة 182 رقم 34 : </w:t>
      </w:r>
    </w:p>
    <w:p w:rsidR="007B3ADD" w:rsidRPr="007B3ADD" w:rsidRDefault="007B3ADD" w:rsidP="0051767E">
      <w:pPr>
        <w:bidi/>
        <w:spacing w:after="0"/>
        <w:ind w:firstLine="432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في المستوي المركّب ، نعتبر التحويل النقطي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34" type="#_x0000_t75" style="width:12pt;height:13pt" o:ole="">
            <v:imagedata r:id="rId239" o:title=""/>
          </v:shape>
          <o:OLEObject Type="Embed" ProgID="Equation.DSMT4" ShapeID="_x0000_i1034" DrawAspect="Content" ObjectID="_1390233741" r:id="rId240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يرفق بكل نقطة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40" w:dyaOrig="260">
          <v:shape id="_x0000_i1035" type="#_x0000_t75" style="width:17pt;height:13pt" o:ole="">
            <v:imagedata r:id="rId241" o:title=""/>
          </v:shape>
          <o:OLEObject Type="Embed" ProgID="Equation.DSMT4" ShapeID="_x0000_i1035" DrawAspect="Content" ObjectID="_1390233742" r:id="rId242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20" w:dyaOrig="200">
          <v:shape id="_x0000_i1036" type="#_x0000_t75" style="width:11pt;height:10pt" o:ole="">
            <v:imagedata r:id="rId243" o:title=""/>
          </v:shape>
          <o:OLEObject Type="Embed" ProgID="Equation.DSMT4" ShapeID="_x0000_i1036" DrawAspect="Content" ObjectID="_1390233743" r:id="rId244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لنقطة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420" w:dyaOrig="260">
          <v:shape id="_x0000_i1037" type="#_x0000_t75" style="width:21pt;height:13pt" o:ole="">
            <v:imagedata r:id="rId245" o:title=""/>
          </v:shape>
          <o:OLEObject Type="Embed" ProgID="Equation.DSMT4" ShapeID="_x0000_i1037" DrawAspect="Content" ObjectID="_1390233744" r:id="rId246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160" w:dyaOrig="320">
          <v:shape id="_x0000_i1038" type="#_x0000_t75" style="width:58pt;height:16pt" o:ole="">
            <v:imagedata r:id="rId247" o:title=""/>
          </v:shape>
          <o:OLEObject Type="Embed" ProgID="Equation.DSMT4" ShapeID="_x0000_i1038" DrawAspect="Content" ObjectID="_1390233745" r:id="rId248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ع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39" type="#_x0000_t75" style="width:10pt;height:11pt" o:ole="">
            <v:imagedata r:id="rId249" o:title=""/>
          </v:shape>
          <o:OLEObject Type="Embed" ProgID="Equation.DSMT4" ShapeID="_x0000_i1039" DrawAspect="Content" ObjectID="_1390233746" r:id="rId250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دد مركب.</w:t>
      </w:r>
    </w:p>
    <w:p w:rsidR="007B3ADD" w:rsidRPr="007B3ADD" w:rsidRDefault="007B3ADD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1) عيّن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40" type="#_x0000_t75" style="width:10pt;height:11pt" o:ole="">
            <v:imagedata r:id="rId249" o:title=""/>
          </v:shape>
          <o:OLEObject Type="Embed" ProgID="Equation.DSMT4" ShapeID="_x0000_i1040" DrawAspect="Content" ObjectID="_1390233747" r:id="rId251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تى يكون التحويل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41" type="#_x0000_t75" style="width:12pt;height:13pt" o:ole="">
            <v:imagedata r:id="rId239" o:title=""/>
          </v:shape>
          <o:OLEObject Type="Embed" ProgID="Equation.DSMT4" ShapeID="_x0000_i1041" DrawAspect="Content" ObjectID="_1390233748" r:id="rId252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نسحابا يطلب شعاعه.</w:t>
      </w:r>
    </w:p>
    <w:p w:rsidR="007B3ADD" w:rsidRPr="007B3ADD" w:rsidRDefault="007B3ADD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2) عيّن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42" type="#_x0000_t75" style="width:10pt;height:11pt" o:ole="">
            <v:imagedata r:id="rId249" o:title=""/>
          </v:shape>
          <o:OLEObject Type="Embed" ProgID="Equation.DSMT4" ShapeID="_x0000_i1042" DrawAspect="Content" ObjectID="_1390233749" r:id="rId253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تى يكون التحويل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43" type="#_x0000_t75" style="width:12pt;height:13pt" o:ole="">
            <v:imagedata r:id="rId239" o:title=""/>
          </v:shape>
          <o:OLEObject Type="Embed" ProgID="Equation.DSMT4" ShapeID="_x0000_i1043" DrawAspect="Content" ObjectID="_1390233750" r:id="rId254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دوران زاويته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620">
          <v:shape id="_x0000_i1044" type="#_x0000_t75" style="width:13pt;height:31pt" o:ole="">
            <v:imagedata r:id="rId255" o:title=""/>
          </v:shape>
          <o:OLEObject Type="Embed" ProgID="Equation.DSMT4" ShapeID="_x0000_i1044" DrawAspect="Content" ObjectID="_1390233751" r:id="rId256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 أوجد مركزه .</w:t>
      </w:r>
    </w:p>
    <w:p w:rsidR="007B3ADD" w:rsidRPr="007B3ADD" w:rsidRDefault="007B3ADD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3) عيّن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45" type="#_x0000_t75" style="width:10pt;height:11pt" o:ole="">
            <v:imagedata r:id="rId249" o:title=""/>
          </v:shape>
          <o:OLEObject Type="Embed" ProgID="Equation.DSMT4" ShapeID="_x0000_i1045" DrawAspect="Content" ObjectID="_1390233752" r:id="rId257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تى يكون التحويل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46" type="#_x0000_t75" style="width:12pt;height:13pt" o:ole="">
            <v:imagedata r:id="rId239" o:title=""/>
          </v:shape>
          <o:OLEObject Type="Embed" ProgID="Equation.DSMT4" ShapeID="_x0000_i1046" DrawAspect="Content" ObjectID="_1390233753" r:id="rId258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حاك نسبته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20" w:dyaOrig="279">
          <v:shape id="_x0000_i1047" type="#_x0000_t75" style="width:16pt;height:14pt" o:ole="">
            <v:imagedata r:id="rId259" o:title=""/>
          </v:shape>
          <o:OLEObject Type="Embed" ProgID="Equation.DSMT4" ShapeID="_x0000_i1047" DrawAspect="Content" ObjectID="_1390233754" r:id="rId260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 أوجد مركزه .</w:t>
      </w:r>
    </w:p>
    <w:p w:rsidR="007B3ADD" w:rsidRPr="007B3ADD" w:rsidRDefault="007B3ADD" w:rsidP="0051767E">
      <w:pPr>
        <w:bidi/>
        <w:spacing w:after="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4) عين الطبيعة والعناصر المميّزة للتحويل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48" type="#_x0000_t75" style="width:12pt;height:13pt" o:ole="">
            <v:imagedata r:id="rId239" o:title=""/>
          </v:shape>
          <o:OLEObject Type="Embed" ProgID="Equation.DSMT4" ShapeID="_x0000_i1048" DrawAspect="Content" ObjectID="_1390233755" r:id="rId261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 في حالة </w:t>
      </w:r>
      <w:r w:rsidRPr="007B3AD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980" w:dyaOrig="279">
          <v:shape id="_x0000_i1049" type="#_x0000_t75" style="width:49pt;height:14pt" o:ole="">
            <v:imagedata r:id="rId262" o:title=""/>
          </v:shape>
          <o:OLEObject Type="Embed" ProgID="Equation.DSMT4" ShapeID="_x0000_i1049" DrawAspect="Content" ObjectID="_1390233756" r:id="rId263"/>
        </w:object>
      </w:r>
      <w:r w:rsidRPr="007B3AD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914AC3" w:rsidRPr="00914AC3" w:rsidRDefault="00914AC3" w:rsidP="007B3ADD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7B3ADD" w:rsidRDefault="007B3ADD" w:rsidP="00C76D0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7B3ADD" w:rsidRDefault="007B3ADD" w:rsidP="007B3ADD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A741B2" w:rsidRPr="00A741B2" w:rsidRDefault="00A741B2" w:rsidP="00A741B2">
      <w:pPr>
        <w:bidi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741B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تطبيق صفحة 182 رقم 43 </w:t>
      </w:r>
    </w:p>
    <w:p w:rsidR="00A741B2" w:rsidRPr="00A741B2" w:rsidRDefault="00A741B2" w:rsidP="00A741B2">
      <w:pPr>
        <w:bidi/>
        <w:spacing w:after="0" w:line="240" w:lineRule="auto"/>
        <w:ind w:left="432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في المستوي المركب نعتبر النقط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780" w:dyaOrig="400">
          <v:shape id="_x0000_i1050" type="#_x0000_t75" style="width:39pt;height:20pt" o:ole="">
            <v:imagedata r:id="rId264" o:title=""/>
          </v:shape>
          <o:OLEObject Type="Embed" ProgID="Equation.DSMT4" ShapeID="_x0000_i1050" DrawAspect="Content" ObjectID="_1390233757" r:id="rId265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820" w:dyaOrig="400">
          <v:shape id="_x0000_i1051" type="#_x0000_t75" style="width:41pt;height:20pt" o:ole="">
            <v:imagedata r:id="rId266" o:title=""/>
          </v:shape>
          <o:OLEObject Type="Embed" ProgID="Equation.DSMT4" ShapeID="_x0000_i1051" DrawAspect="Content" ObjectID="_1390233758" r:id="rId267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740" w:dyaOrig="400">
          <v:shape id="_x0000_i1052" type="#_x0000_t75" style="width:37pt;height:20pt" o:ole="">
            <v:imagedata r:id="rId268" o:title=""/>
          </v:shape>
          <o:OLEObject Type="Embed" ProgID="Equation.DSMT4" ShapeID="_x0000_i1052" DrawAspect="Content" ObjectID="_1390233759" r:id="rId269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A741B2" w:rsidRPr="00A741B2" w:rsidRDefault="00A741B2" w:rsidP="00A741B2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أ ـ</w: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يّن نسبة وزاوية التشابه المباشر الذي مركزه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53" type="#_x0000_t75" style="width:13pt;height:13pt" o:ole="">
            <v:imagedata r:id="rId270" o:title=""/>
          </v:shape>
          <o:OLEObject Type="Embed" ProgID="Equation.DSMT4" ShapeID="_x0000_i1053" DrawAspect="Content" ObjectID="_1390233760" r:id="rId271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يحول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54" type="#_x0000_t75" style="width:13pt;height:13pt" o:ole="">
            <v:imagedata r:id="rId272" o:title=""/>
          </v:shape>
          <o:OLEObject Type="Embed" ProgID="Equation.DSMT4" ShapeID="_x0000_i1054" DrawAspect="Content" ObjectID="_1390233761" r:id="rId273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إلى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79">
          <v:shape id="_x0000_i1055" type="#_x0000_t75" style="width:13pt;height:14pt" o:ole="">
            <v:imagedata r:id="rId274" o:title=""/>
          </v:shape>
          <o:OLEObject Type="Embed" ProgID="Equation.DSMT4" ShapeID="_x0000_i1055" DrawAspect="Content" ObjectID="_1390233762" r:id="rId275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A741B2" w:rsidRPr="00A741B2" w:rsidRDefault="00A741B2" w:rsidP="00A741B2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ب ـ</w: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56" type="#_x0000_t75" style="width:12pt;height:13pt" o:ole="">
            <v:imagedata r:id="rId276" o:title=""/>
          </v:shape>
          <o:OLEObject Type="Embed" ProgID="Equation.DSMT4" ShapeID="_x0000_i1056" DrawAspect="Content" ObjectID="_1390233763" r:id="rId277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حويل نقطي في المستوي يرفق بكل نقطة 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40" w:dyaOrig="260">
          <v:shape id="_x0000_i1057" type="#_x0000_t75" style="width:17pt;height:13pt" o:ole="">
            <v:imagedata r:id="rId278" o:title=""/>
          </v:shape>
          <o:OLEObject Type="Embed" ProgID="Equation.DSMT4" ShapeID="_x0000_i1057" DrawAspect="Content" ObjectID="_1390233764" r:id="rId279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20" w:dyaOrig="200">
          <v:shape id="_x0000_i1058" type="#_x0000_t75" style="width:11pt;height:10pt" o:ole="">
            <v:imagedata r:id="rId280" o:title=""/>
          </v:shape>
          <o:OLEObject Type="Embed" ProgID="Equation.DSMT4" ShapeID="_x0000_i1058" DrawAspect="Content" ObjectID="_1390233765" r:id="rId281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النقطة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420" w:dyaOrig="260">
          <v:shape id="_x0000_i1059" type="#_x0000_t75" style="width:21pt;height:13pt" o:ole="">
            <v:imagedata r:id="rId282" o:title=""/>
          </v:shape>
          <o:OLEObject Type="Embed" ProgID="Equation.DSMT4" ShapeID="_x0000_i1059" DrawAspect="Content" ObjectID="_1390233766" r:id="rId283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ذات اللاحقة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79" w:dyaOrig="260">
          <v:shape id="_x0000_i1060" type="#_x0000_t75" style="width:14pt;height:13pt" o:ole="">
            <v:imagedata r:id="rId284" o:title=""/>
          </v:shape>
          <o:OLEObject Type="Embed" ProgID="Equation.DSMT4" ShapeID="_x0000_i1060" DrawAspect="Content" ObjectID="_1390233767" r:id="rId285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حيث : </w:t>
      </w:r>
    </w:p>
    <w:p w:rsidR="00A741B2" w:rsidRPr="00A741B2" w:rsidRDefault="00A741B2" w:rsidP="00A741B2">
      <w:pPr>
        <w:bidi/>
        <w:spacing w:after="0" w:line="240" w:lineRule="auto"/>
        <w:jc w:val="center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719" w:dyaOrig="400">
          <v:shape id="_x0000_i1061" type="#_x0000_t75" style="width:86pt;height:20pt" o:ole="">
            <v:imagedata r:id="rId286" o:title=""/>
          </v:shape>
          <o:OLEObject Type="Embed" ProgID="Equation.DSMT4" ShapeID="_x0000_i1061" DrawAspect="Content" ObjectID="_1390233768" r:id="rId287"/>
        </w:object>
      </w:r>
    </w:p>
    <w:p w:rsidR="00A741B2" w:rsidRPr="00A741B2" w:rsidRDefault="00A741B2" w:rsidP="00A741B2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ما هي طبيعة التحويل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40" w:dyaOrig="260">
          <v:shape id="_x0000_i1062" type="#_x0000_t75" style="width:12pt;height:13pt" o:ole="">
            <v:imagedata r:id="rId276" o:title=""/>
          </v:shape>
          <o:OLEObject Type="Embed" ProgID="Equation.DSMT4" ShapeID="_x0000_i1062" DrawAspect="Content" ObjectID="_1390233769" r:id="rId288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؟ </w:t>
      </w:r>
    </w:p>
    <w:p w:rsidR="00A741B2" w:rsidRPr="00A741B2" w:rsidRDefault="00A741B2" w:rsidP="00A741B2">
      <w:pPr>
        <w:bidi/>
        <w:spacing w:after="0" w:line="240" w:lineRule="auto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ما هي طبيعة المثلث</w:t>
      </w:r>
      <w:r w:rsidRPr="00A741B2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780" w:dyaOrig="260">
          <v:shape id="_x0000_i1063" type="#_x0000_t75" style="width:39pt;height:13pt" o:ole="">
            <v:imagedata r:id="rId289" o:title=""/>
          </v:shape>
          <o:OLEObject Type="Embed" ProgID="Equation.DSMT4" ShapeID="_x0000_i1063" DrawAspect="Content" ObjectID="_1390233770" r:id="rId290"/>
        </w:object>
      </w:r>
      <w:r w:rsidRPr="00A741B2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؟</w:t>
      </w:r>
    </w:p>
    <w:p w:rsidR="007B3ADD" w:rsidRDefault="007B3ADD" w:rsidP="00A741B2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036E06" w:rsidRPr="002F264F" w:rsidRDefault="0051767E" w:rsidP="007B3ADD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</w:t>
      </w:r>
      <w:r w:rsidR="002F264F" w:rsidRPr="002F264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طبيق </w:t>
      </w:r>
      <w:r w:rsidR="00455C0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صفحة 183 رقم 49 </w:t>
      </w:r>
      <w:r w:rsidR="002F264F" w:rsidRPr="002F264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FA74A7" w:rsidRDefault="00455C0D" w:rsidP="00455C0D">
      <w:pPr>
        <w:bidi/>
        <w:spacing w:after="20"/>
        <w:ind w:firstLine="425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في المستوي المركب المنسوب إلى معلم متعامد ومتجانس مباشر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020" w:dyaOrig="480">
          <v:shape id="_x0000_i1064" type="#_x0000_t75" style="width:51pt;height:24pt" o:ole="">
            <v:imagedata r:id="rId291" o:title=""/>
          </v:shape>
          <o:OLEObject Type="Embed" ProgID="Equation.DSMT4" ShapeID="_x0000_i1064" DrawAspect="Content" ObjectID="_1390233771" r:id="rId292"/>
        </w:object>
      </w:r>
    </w:p>
    <w:p w:rsidR="00455C0D" w:rsidRPr="00455C0D" w:rsidRDefault="00455C0D" w:rsidP="00FA74A7">
      <w:pPr>
        <w:bidi/>
        <w:spacing w:after="20"/>
        <w:ind w:firstLine="425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تعطى النقط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65" type="#_x0000_t75" style="width:13pt;height:13pt" o:ole="">
            <v:imagedata r:id="rId293" o:title=""/>
          </v:shape>
          <o:OLEObject Type="Embed" ProgID="Equation.DSMT4" ShapeID="_x0000_i1065" DrawAspect="Content" ObjectID="_1390233772" r:id="rId294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66" type="#_x0000_t75" style="width:13pt;height:13pt" o:ole="">
            <v:imagedata r:id="rId295" o:title=""/>
          </v:shape>
          <o:OLEObject Type="Embed" ProgID="Equation.DSMT4" ShapeID="_x0000_i1066" DrawAspect="Content" ObjectID="_1390233773" r:id="rId296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79">
          <v:shape id="_x0000_i1067" type="#_x0000_t75" style="width:13pt;height:14pt" o:ole="">
            <v:imagedata r:id="rId297" o:title=""/>
          </v:shape>
          <o:OLEObject Type="Embed" ProgID="Equation.DSMT4" ShapeID="_x0000_i1067" DrawAspect="Content" ObjectID="_1390233774" r:id="rId298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لواحقها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180" w:dyaOrig="260">
          <v:shape id="_x0000_i1068" type="#_x0000_t75" style="width:9pt;height:13pt" o:ole="">
            <v:imagedata r:id="rId299" o:title=""/>
          </v:shape>
          <o:OLEObject Type="Embed" ProgID="Equation.DSMT4" ShapeID="_x0000_i1068" DrawAspect="Content" ObjectID="_1390233775" r:id="rId300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80" w:dyaOrig="340">
          <v:shape id="_x0000_i1069" type="#_x0000_t75" style="width:19pt;height:17pt" o:ole="">
            <v:imagedata r:id="rId301" o:title=""/>
          </v:shape>
          <o:OLEObject Type="Embed" ProgID="Equation.DSMT4" ShapeID="_x0000_i1069" DrawAspect="Content" ObjectID="_1390233776" r:id="rId302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700" w:dyaOrig="340">
          <v:shape id="_x0000_i1070" type="#_x0000_t75" style="width:35pt;height:17pt" o:ole="">
            <v:imagedata r:id="rId303" o:title=""/>
          </v:shape>
          <o:OLEObject Type="Embed" ProgID="Equation.DSMT4" ShapeID="_x0000_i1070" DrawAspect="Content" ObjectID="_1390233777" r:id="rId304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لى الترتيب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نعيّن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60">
          <v:shape id="_x0000_i1071" type="#_x0000_t75" style="width:10pt;height:13pt" o:ole="">
            <v:imagedata r:id="rId305" o:title=""/>
          </v:shape>
          <o:OLEObject Type="Embed" ProgID="Equation.DSMT4" ShapeID="_x0000_i1071" DrawAspect="Content" ObjectID="_1390233778" r:id="rId306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،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20" w:dyaOrig="279">
          <v:shape id="_x0000_i1072" type="#_x0000_t75" style="width:11pt;height:14pt" o:ole="">
            <v:imagedata r:id="rId307" o:title=""/>
          </v:shape>
          <o:OLEObject Type="Embed" ProgID="Equation.DSMT4" ShapeID="_x0000_i1072" DrawAspect="Content" ObjectID="_1390233779" r:id="rId308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300" w:dyaOrig="260">
          <v:shape id="_x0000_i1073" type="#_x0000_t75" style="width:15pt;height:13pt" o:ole="">
            <v:imagedata r:id="rId309" o:title=""/>
          </v:shape>
          <o:OLEObject Type="Embed" ProgID="Equation.DSMT4" ShapeID="_x0000_i1073" DrawAspect="Content" ObjectID="_1390233780" r:id="rId310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نتصفات القطع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560" w:dyaOrig="400">
          <v:shape id="_x0000_i1074" type="#_x0000_t75" style="width:28pt;height:20pt" o:ole="">
            <v:imagedata r:id="rId311" o:title=""/>
          </v:shape>
          <o:OLEObject Type="Embed" ProgID="Equation.DSMT4" ShapeID="_x0000_i1074" DrawAspect="Content" ObjectID="_1390233781" r:id="rId312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600" w:dyaOrig="400">
          <v:shape id="_x0000_i1075" type="#_x0000_t75" style="width:30pt;height:20pt" o:ole="">
            <v:imagedata r:id="rId313" o:title=""/>
          </v:shape>
          <o:OLEObject Type="Embed" ProgID="Equation.DSMT4" ShapeID="_x0000_i1075" DrawAspect="Content" ObjectID="_1390233782" r:id="rId314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600" w:dyaOrig="400">
          <v:shape id="_x0000_i1076" type="#_x0000_t75" style="width:30pt;height:20pt" o:ole="">
            <v:imagedata r:id="rId315" o:title=""/>
          </v:shape>
          <o:OLEObject Type="Embed" ProgID="Equation.DSMT4" ShapeID="_x0000_i1076" DrawAspect="Content" ObjectID="_1390233783" r:id="rId316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لى الترتيب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1. </w:t>
      </w: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أ ـ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رّر وجود تشابه مباشر وحيد</w:t>
      </w:r>
      <w:r w:rsidR="00FA74A7"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77" type="#_x0000_t75" style="width:15pt;height:16pt" o:ole="">
            <v:imagedata r:id="rId317" o:title=""/>
          </v:shape>
          <o:OLEObject Type="Embed" ProgID="Equation.DSMT4" ShapeID="_x0000_i1077" DrawAspect="Content" ObjectID="_1390233784" r:id="rId318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يحوّل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78" type="#_x0000_t75" style="width:13pt;height:13pt" o:ole="">
            <v:imagedata r:id="rId293" o:title=""/>
          </v:shape>
          <o:OLEObject Type="Embed" ProgID="Equation.DSMT4" ShapeID="_x0000_i1078" DrawAspect="Content" ObjectID="_1390233785" r:id="rId319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إلى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60">
          <v:shape id="_x0000_i1079" type="#_x0000_t75" style="width:10pt;height:13pt" o:ole="">
            <v:imagedata r:id="rId305" o:title=""/>
          </v:shape>
          <o:OLEObject Type="Embed" ProgID="Equation.DSMT4" ShapeID="_x0000_i1079" DrawAspect="Content" ObjectID="_1390233786" r:id="rId320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79">
          <v:shape id="_x0000_i1080" type="#_x0000_t75" style="width:13pt;height:14pt" o:ole="">
            <v:imagedata r:id="rId321" o:title=""/>
          </v:shape>
          <o:OLEObject Type="Embed" ProgID="Equation.DSMT4" ShapeID="_x0000_i1080" DrawAspect="Content" ObjectID="_1390233787" r:id="rId322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إلى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81" type="#_x0000_t75" style="width:13pt;height:13pt" o:ole="">
            <v:imagedata r:id="rId295" o:title=""/>
          </v:shape>
          <o:OLEObject Type="Embed" ProgID="Equation.DSMT4" ShapeID="_x0000_i1081" DrawAspect="Content" ObjectID="_1390233788" r:id="rId323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 xml:space="preserve">ب ـ 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عيّن النسبة والزاوية للتشابه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82" type="#_x0000_t75" style="width:10pt;height:11pt" o:ole="">
            <v:imagedata r:id="rId317" o:title=""/>
          </v:shape>
          <o:OLEObject Type="Embed" ProgID="Equation.DSMT4" ShapeID="_x0000_i1082" DrawAspect="Content" ObjectID="_1390233789" r:id="rId324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جـ ـ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أعط الكتابة المركّبة للتشابه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83" type="#_x0000_t75" style="width:10pt;height:11pt" o:ole="">
            <v:imagedata r:id="rId317" o:title=""/>
          </v:shape>
          <o:OLEObject Type="Embed" ProgID="Equation.DSMT4" ShapeID="_x0000_i1083" DrawAspect="Content" ObjectID="_1390233790" r:id="rId325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د ـ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عيّن صور النقط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84" type="#_x0000_t75" style="width:13pt;height:13pt" o:ole="">
            <v:imagedata r:id="rId295" o:title=""/>
          </v:shape>
          <o:OLEObject Type="Embed" ProgID="Equation.DSMT4" ShapeID="_x0000_i1084" DrawAspect="Content" ObjectID="_1390233791" r:id="rId326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79">
          <v:shape id="_x0000_i1085" type="#_x0000_t75" style="width:13pt;height:14pt" o:ole="">
            <v:imagedata r:id="rId297" o:title=""/>
          </v:shape>
          <o:OLEObject Type="Embed" ProgID="Equation.DSMT4" ShapeID="_x0000_i1085" DrawAspect="Content" ObjectID="_1390233792" r:id="rId327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60">
          <v:shape id="_x0000_i1086" type="#_x0000_t75" style="width:10pt;height:13pt" o:ole="">
            <v:imagedata r:id="rId305" o:title=""/>
          </v:shape>
          <o:OLEObject Type="Embed" ProgID="Equation.DSMT4" ShapeID="_x0000_i1086" DrawAspect="Content" ObjectID="_1390233793" r:id="rId328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تشابه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00" w:dyaOrig="220">
          <v:shape id="_x0000_i1087" type="#_x0000_t75" style="width:10pt;height:11pt" o:ole="">
            <v:imagedata r:id="rId317" o:title=""/>
          </v:shape>
          <o:OLEObject Type="Embed" ProgID="Equation.DSMT4" ShapeID="_x0000_i1087" DrawAspect="Content" ObjectID="_1390233794" r:id="rId329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2. نعتبر التحويل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940" w:dyaOrig="320">
          <v:shape id="_x0000_i1088" type="#_x0000_t75" style="width:47pt;height:16pt" o:ole="">
            <v:imagedata r:id="rId330" o:title=""/>
          </v:shape>
          <o:OLEObject Type="Embed" ProgID="Equation.DSMT4" ShapeID="_x0000_i1088" DrawAspect="Content" ObjectID="_1390233795" r:id="rId331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أ ـ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رهن أنّ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79" w:dyaOrig="320">
          <v:shape id="_x0000_i1089" type="#_x0000_t75" style="width:14pt;height:16pt" o:ole="">
            <v:imagedata r:id="rId332" o:title=""/>
          </v:shape>
          <o:OLEObject Type="Embed" ProgID="Equation.DSMT4" ShapeID="_x0000_i1089" DrawAspect="Content" ObjectID="_1390233796" r:id="rId333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هو تحاك يطلب تحديد مركزه ونسبته .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 xml:space="preserve">ب ـ 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>ما هي صور النقط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79">
          <v:shape id="_x0000_i1090" type="#_x0000_t75" style="width:13pt;height:14pt" o:ole="">
            <v:imagedata r:id="rId321" o:title=""/>
          </v:shape>
          <o:OLEObject Type="Embed" ProgID="Equation.DSMT4" ShapeID="_x0000_i1090" DrawAspect="Content" ObjectID="_1390233797" r:id="rId334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91" type="#_x0000_t75" style="width:13pt;height:13pt" o:ole="">
            <v:imagedata r:id="rId295" o:title=""/>
          </v:shape>
          <o:OLEObject Type="Embed" ProgID="Equation.DSMT4" ShapeID="_x0000_i1091" DrawAspect="Content" ObjectID="_1390233798" r:id="rId335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60" w:dyaOrig="260">
          <v:shape id="_x0000_i1092" type="#_x0000_t75" style="width:13pt;height:13pt" o:ole="">
            <v:imagedata r:id="rId293" o:title=""/>
          </v:shape>
          <o:OLEObject Type="Embed" ProgID="Equation.DSMT4" ShapeID="_x0000_i1092" DrawAspect="Content" ObjectID="_1390233799" r:id="rId336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بالتحويل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279" w:dyaOrig="320">
          <v:shape id="_x0000_i1093" type="#_x0000_t75" style="width:14pt;height:16pt" o:ole="">
            <v:imagedata r:id="rId332" o:title=""/>
          </v:shape>
          <o:OLEObject Type="Embed" ProgID="Equation.DSMT4" ShapeID="_x0000_i1093" DrawAspect="Content" ObjectID="_1390233800" r:id="rId337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؟</w:t>
      </w:r>
    </w:p>
    <w:p w:rsidR="00455C0D" w:rsidRPr="00455C0D" w:rsidRDefault="00455C0D" w:rsidP="00455C0D">
      <w:pPr>
        <w:bidi/>
        <w:spacing w:after="20"/>
        <w:rPr>
          <w:rFonts w:eastAsiaTheme="minorEastAsia" w:cs="Arabic Transparent"/>
          <w:i/>
          <w:noProof/>
          <w:sz w:val="28"/>
          <w:szCs w:val="28"/>
          <w:rtl/>
          <w:lang w:eastAsia="fr-FR"/>
        </w:rPr>
      </w:pPr>
      <w:r w:rsidRPr="00455C0D">
        <w:rPr>
          <w:rFonts w:eastAsiaTheme="minorEastAsia" w:cs="Arabic Transparent"/>
          <w:i/>
          <w:noProof/>
          <w:sz w:val="28"/>
          <w:szCs w:val="28"/>
          <w:rtl/>
          <w:lang w:eastAsia="fr-FR"/>
        </w:rPr>
        <w:t>جـ ـ</w: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استنتج أنّ المستقيمات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620" w:dyaOrig="400">
          <v:shape id="_x0000_i1094" type="#_x0000_t75" style="width:31pt;height:20pt" o:ole="">
            <v:imagedata r:id="rId338" o:title=""/>
          </v:shape>
          <o:OLEObject Type="Embed" ProgID="Equation.DSMT4" ShapeID="_x0000_i1094" DrawAspect="Content" ObjectID="_1390233801" r:id="rId339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، 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560" w:dyaOrig="400">
          <v:shape id="_x0000_i1095" type="#_x0000_t75" style="width:28pt;height:20pt" o:ole="">
            <v:imagedata r:id="rId340" o:title=""/>
          </v:shape>
          <o:OLEObject Type="Embed" ProgID="Equation.DSMT4" ShapeID="_x0000_i1095" DrawAspect="Content" ObjectID="_1390233802" r:id="rId341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و</w:t>
      </w:r>
      <w:r w:rsidRPr="00455C0D">
        <w:rPr>
          <w:rFonts w:eastAsiaTheme="minorEastAsia" w:cs="Arabic Transparent"/>
          <w:i/>
          <w:noProof/>
          <w:sz w:val="28"/>
          <w:szCs w:val="28"/>
          <w:lang w:eastAsia="fr-FR"/>
        </w:rPr>
        <w:object w:dxaOrig="639" w:dyaOrig="400">
          <v:shape id="_x0000_i1096" type="#_x0000_t75" style="width:32pt;height:20pt" o:ole="">
            <v:imagedata r:id="rId342" o:title=""/>
          </v:shape>
          <o:OLEObject Type="Embed" ProgID="Equation.DSMT4" ShapeID="_x0000_i1096" DrawAspect="Content" ObjectID="_1390233803" r:id="rId343"/>
        </w:object>
      </w:r>
      <w:r w:rsidRPr="00455C0D">
        <w:rPr>
          <w:rFonts w:eastAsiaTheme="minorEastAsia" w:cs="Arabic Transparent" w:hint="cs"/>
          <w:i/>
          <w:noProof/>
          <w:sz w:val="28"/>
          <w:szCs w:val="28"/>
          <w:rtl/>
          <w:lang w:eastAsia="fr-FR"/>
        </w:rPr>
        <w:t xml:space="preserve"> متقاطعة في نقطة واحدة .</w:t>
      </w:r>
    </w:p>
    <w:p w:rsidR="00A741B2" w:rsidRPr="005923C8" w:rsidRDefault="00A741B2" w:rsidP="00A741B2">
      <w:pPr>
        <w:bidi/>
        <w:spacing w:after="0" w:line="240" w:lineRule="auto"/>
        <w:rPr>
          <w:rFonts w:cs="Arabic Transparent"/>
          <w:i/>
          <w:noProof/>
          <w:sz w:val="28"/>
          <w:szCs w:val="28"/>
          <w:rtl/>
          <w:lang w:eastAsia="fr-FR"/>
        </w:rPr>
      </w:pPr>
    </w:p>
    <w:sectPr w:rsidR="00A741B2" w:rsidRPr="005923C8" w:rsidSect="00577E9B">
      <w:pgSz w:w="11906" w:h="16838"/>
      <w:pgMar w:top="567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1pt;height:11pt" o:bullet="t">
        <v:imagedata r:id="rId1" o:title="BD14578_"/>
      </v:shape>
    </w:pict>
  </w:numPicBullet>
  <w:abstractNum w:abstractNumId="0">
    <w:nsid w:val="04A902F4"/>
    <w:multiLevelType w:val="hybridMultilevel"/>
    <w:tmpl w:val="FE5A4CF6"/>
    <w:lvl w:ilvl="0" w:tplc="4064CEE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608F3"/>
    <w:multiLevelType w:val="hybridMultilevel"/>
    <w:tmpl w:val="AD702D90"/>
    <w:lvl w:ilvl="0" w:tplc="43DCB238">
      <w:start w:val="1"/>
      <w:numFmt w:val="bullet"/>
      <w:lvlText w:val="-"/>
      <w:lvlJc w:val="left"/>
      <w:pPr>
        <w:ind w:left="720" w:hanging="360"/>
      </w:pPr>
      <w:rPr>
        <w:rFonts w:asciiTheme="minorHAnsi" w:eastAsiaTheme="minorEastAsia" w:hAnsiTheme="minorHAnsi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C11866"/>
    <w:multiLevelType w:val="hybridMultilevel"/>
    <w:tmpl w:val="D0143B14"/>
    <w:lvl w:ilvl="0" w:tplc="30B88E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E632F3"/>
    <w:multiLevelType w:val="hybridMultilevel"/>
    <w:tmpl w:val="E858FB34"/>
    <w:lvl w:ilvl="0" w:tplc="9B36128C">
      <w:start w:val="1"/>
      <w:numFmt w:val="decimal"/>
      <w:lvlText w:val="%1)"/>
      <w:lvlJc w:val="left"/>
      <w:pPr>
        <w:ind w:left="975" w:hanging="360"/>
      </w:pPr>
      <w:rPr>
        <w:rFonts w:eastAsiaTheme="minorEastAsia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695" w:hanging="360"/>
      </w:pPr>
    </w:lvl>
    <w:lvl w:ilvl="2" w:tplc="040C001B" w:tentative="1">
      <w:start w:val="1"/>
      <w:numFmt w:val="lowerRoman"/>
      <w:lvlText w:val="%3."/>
      <w:lvlJc w:val="right"/>
      <w:pPr>
        <w:ind w:left="2415" w:hanging="180"/>
      </w:pPr>
    </w:lvl>
    <w:lvl w:ilvl="3" w:tplc="040C000F" w:tentative="1">
      <w:start w:val="1"/>
      <w:numFmt w:val="decimal"/>
      <w:lvlText w:val="%4."/>
      <w:lvlJc w:val="left"/>
      <w:pPr>
        <w:ind w:left="3135" w:hanging="360"/>
      </w:pPr>
    </w:lvl>
    <w:lvl w:ilvl="4" w:tplc="040C0019" w:tentative="1">
      <w:start w:val="1"/>
      <w:numFmt w:val="lowerLetter"/>
      <w:lvlText w:val="%5."/>
      <w:lvlJc w:val="left"/>
      <w:pPr>
        <w:ind w:left="3855" w:hanging="360"/>
      </w:pPr>
    </w:lvl>
    <w:lvl w:ilvl="5" w:tplc="040C001B" w:tentative="1">
      <w:start w:val="1"/>
      <w:numFmt w:val="lowerRoman"/>
      <w:lvlText w:val="%6."/>
      <w:lvlJc w:val="right"/>
      <w:pPr>
        <w:ind w:left="4575" w:hanging="180"/>
      </w:pPr>
    </w:lvl>
    <w:lvl w:ilvl="6" w:tplc="040C000F" w:tentative="1">
      <w:start w:val="1"/>
      <w:numFmt w:val="decimal"/>
      <w:lvlText w:val="%7."/>
      <w:lvlJc w:val="left"/>
      <w:pPr>
        <w:ind w:left="5295" w:hanging="360"/>
      </w:pPr>
    </w:lvl>
    <w:lvl w:ilvl="7" w:tplc="040C0019" w:tentative="1">
      <w:start w:val="1"/>
      <w:numFmt w:val="lowerLetter"/>
      <w:lvlText w:val="%8."/>
      <w:lvlJc w:val="left"/>
      <w:pPr>
        <w:ind w:left="6015" w:hanging="360"/>
      </w:pPr>
    </w:lvl>
    <w:lvl w:ilvl="8" w:tplc="040C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4">
    <w:nsid w:val="49D11630"/>
    <w:multiLevelType w:val="hybridMultilevel"/>
    <w:tmpl w:val="34EA8132"/>
    <w:lvl w:ilvl="0" w:tplc="2B4446B0">
      <w:start w:val="1"/>
      <w:numFmt w:val="decimal"/>
      <w:lvlText w:val="%1."/>
      <w:lvlJc w:val="left"/>
      <w:pPr>
        <w:ind w:left="585" w:hanging="360"/>
      </w:pPr>
      <w:rPr>
        <w:rFonts w:hint="default"/>
        <w:b/>
        <w:color w:val="FF660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5">
    <w:nsid w:val="53C45CE0"/>
    <w:multiLevelType w:val="hybridMultilevel"/>
    <w:tmpl w:val="06DA1F5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65707A4"/>
    <w:multiLevelType w:val="hybridMultilevel"/>
    <w:tmpl w:val="62F0291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721B9B"/>
    <w:multiLevelType w:val="hybridMultilevel"/>
    <w:tmpl w:val="E43A39B0"/>
    <w:lvl w:ilvl="0" w:tplc="6DDE75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D35012"/>
    <w:multiLevelType w:val="hybridMultilevel"/>
    <w:tmpl w:val="6A14122C"/>
    <w:lvl w:ilvl="0" w:tplc="BCA22734">
      <w:start w:val="1"/>
      <w:numFmt w:val="decimal"/>
      <w:lvlText w:val="%1-"/>
      <w:lvlJc w:val="left"/>
      <w:pPr>
        <w:ind w:left="720" w:hanging="360"/>
      </w:pPr>
      <w:rPr>
        <w:rFonts w:eastAsiaTheme="minorEastAsia" w:cs="Arabic Transparent"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262341"/>
    <w:multiLevelType w:val="hybridMultilevel"/>
    <w:tmpl w:val="F3885CDE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AED2193"/>
    <w:multiLevelType w:val="hybridMultilevel"/>
    <w:tmpl w:val="5A5AC38E"/>
    <w:lvl w:ilvl="0" w:tplc="C15ED420">
      <w:start w:val="1"/>
      <w:numFmt w:val="decimal"/>
      <w:lvlText w:val="%1)"/>
      <w:lvlJc w:val="left"/>
      <w:pPr>
        <w:tabs>
          <w:tab w:val="num" w:pos="615"/>
        </w:tabs>
        <w:ind w:left="615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num w:numId="1">
    <w:abstractNumId w:val="11"/>
  </w:num>
  <w:num w:numId="2">
    <w:abstractNumId w:val="10"/>
  </w:num>
  <w:num w:numId="3">
    <w:abstractNumId w:val="4"/>
  </w:num>
  <w:num w:numId="4">
    <w:abstractNumId w:val="6"/>
  </w:num>
  <w:num w:numId="5">
    <w:abstractNumId w:val="3"/>
  </w:num>
  <w:num w:numId="6">
    <w:abstractNumId w:val="1"/>
  </w:num>
  <w:num w:numId="7">
    <w:abstractNumId w:val="2"/>
  </w:num>
  <w:num w:numId="8">
    <w:abstractNumId w:val="5"/>
  </w:num>
  <w:num w:numId="9">
    <w:abstractNumId w:val="8"/>
  </w:num>
  <w:num w:numId="10">
    <w:abstractNumId w:val="9"/>
  </w:num>
  <w:num w:numId="11">
    <w:abstractNumId w:val="0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hyphenationZone w:val="425"/>
  <w:characterSpacingControl w:val="doNotCompress"/>
  <w:compat/>
  <w:rsids>
    <w:rsidRoot w:val="00E911F6"/>
    <w:rsid w:val="00006C7D"/>
    <w:rsid w:val="00030E10"/>
    <w:rsid w:val="000318E8"/>
    <w:rsid w:val="00036E06"/>
    <w:rsid w:val="00044983"/>
    <w:rsid w:val="00062835"/>
    <w:rsid w:val="00093326"/>
    <w:rsid w:val="000D213B"/>
    <w:rsid w:val="000D799B"/>
    <w:rsid w:val="001053DD"/>
    <w:rsid w:val="001302DB"/>
    <w:rsid w:val="00151FA1"/>
    <w:rsid w:val="001520D6"/>
    <w:rsid w:val="0016179C"/>
    <w:rsid w:val="00172300"/>
    <w:rsid w:val="001827BA"/>
    <w:rsid w:val="00193FA4"/>
    <w:rsid w:val="001B1B87"/>
    <w:rsid w:val="001C2AC5"/>
    <w:rsid w:val="001D4EA5"/>
    <w:rsid w:val="001E7E21"/>
    <w:rsid w:val="0020195E"/>
    <w:rsid w:val="002273A4"/>
    <w:rsid w:val="00241C3F"/>
    <w:rsid w:val="00243490"/>
    <w:rsid w:val="002530F9"/>
    <w:rsid w:val="00274766"/>
    <w:rsid w:val="002B59BE"/>
    <w:rsid w:val="002C72BC"/>
    <w:rsid w:val="002D2AED"/>
    <w:rsid w:val="002E681E"/>
    <w:rsid w:val="002F04D6"/>
    <w:rsid w:val="002F264F"/>
    <w:rsid w:val="00313AEC"/>
    <w:rsid w:val="00330212"/>
    <w:rsid w:val="00333A07"/>
    <w:rsid w:val="003613E6"/>
    <w:rsid w:val="00362934"/>
    <w:rsid w:val="003744B8"/>
    <w:rsid w:val="00386E8C"/>
    <w:rsid w:val="003976F0"/>
    <w:rsid w:val="003C039D"/>
    <w:rsid w:val="003C5985"/>
    <w:rsid w:val="003E02BF"/>
    <w:rsid w:val="003E1E59"/>
    <w:rsid w:val="003E7FEA"/>
    <w:rsid w:val="003F1E14"/>
    <w:rsid w:val="00401200"/>
    <w:rsid w:val="00401C5F"/>
    <w:rsid w:val="00403C15"/>
    <w:rsid w:val="00425FFC"/>
    <w:rsid w:val="004277F4"/>
    <w:rsid w:val="00446660"/>
    <w:rsid w:val="00455C0D"/>
    <w:rsid w:val="00464DA0"/>
    <w:rsid w:val="0047580F"/>
    <w:rsid w:val="00477DCE"/>
    <w:rsid w:val="004961CD"/>
    <w:rsid w:val="004A023C"/>
    <w:rsid w:val="004A1158"/>
    <w:rsid w:val="004A46E3"/>
    <w:rsid w:val="004C0602"/>
    <w:rsid w:val="004E5F3E"/>
    <w:rsid w:val="004E762B"/>
    <w:rsid w:val="00516830"/>
    <w:rsid w:val="0051767E"/>
    <w:rsid w:val="0053186A"/>
    <w:rsid w:val="005520A1"/>
    <w:rsid w:val="00562252"/>
    <w:rsid w:val="00577E9B"/>
    <w:rsid w:val="005923C8"/>
    <w:rsid w:val="005940D7"/>
    <w:rsid w:val="005A798F"/>
    <w:rsid w:val="005B635A"/>
    <w:rsid w:val="005D4632"/>
    <w:rsid w:val="005E5784"/>
    <w:rsid w:val="0064515A"/>
    <w:rsid w:val="0066131C"/>
    <w:rsid w:val="006638FF"/>
    <w:rsid w:val="006B01E3"/>
    <w:rsid w:val="006B65F5"/>
    <w:rsid w:val="006C5897"/>
    <w:rsid w:val="006E23FB"/>
    <w:rsid w:val="007149DB"/>
    <w:rsid w:val="00716575"/>
    <w:rsid w:val="00725C1B"/>
    <w:rsid w:val="007278A8"/>
    <w:rsid w:val="00743561"/>
    <w:rsid w:val="00765002"/>
    <w:rsid w:val="00765851"/>
    <w:rsid w:val="007739F0"/>
    <w:rsid w:val="00775861"/>
    <w:rsid w:val="00782838"/>
    <w:rsid w:val="007A3C66"/>
    <w:rsid w:val="007A7ACF"/>
    <w:rsid w:val="007B3ADD"/>
    <w:rsid w:val="007B532B"/>
    <w:rsid w:val="007B60CD"/>
    <w:rsid w:val="007C6FF6"/>
    <w:rsid w:val="007D78E3"/>
    <w:rsid w:val="007E0813"/>
    <w:rsid w:val="007E3F41"/>
    <w:rsid w:val="008052A4"/>
    <w:rsid w:val="008053A4"/>
    <w:rsid w:val="0080739D"/>
    <w:rsid w:val="00813D0B"/>
    <w:rsid w:val="00817242"/>
    <w:rsid w:val="0083648B"/>
    <w:rsid w:val="00857124"/>
    <w:rsid w:val="0086470E"/>
    <w:rsid w:val="0087361E"/>
    <w:rsid w:val="00874E8B"/>
    <w:rsid w:val="0087564D"/>
    <w:rsid w:val="008866BD"/>
    <w:rsid w:val="00890F92"/>
    <w:rsid w:val="00897761"/>
    <w:rsid w:val="008C361D"/>
    <w:rsid w:val="008D6749"/>
    <w:rsid w:val="008D7573"/>
    <w:rsid w:val="008E1641"/>
    <w:rsid w:val="00900926"/>
    <w:rsid w:val="00905A3B"/>
    <w:rsid w:val="00914AC3"/>
    <w:rsid w:val="00924763"/>
    <w:rsid w:val="009251DA"/>
    <w:rsid w:val="0093399A"/>
    <w:rsid w:val="00935CC2"/>
    <w:rsid w:val="009413FC"/>
    <w:rsid w:val="009457B9"/>
    <w:rsid w:val="00950617"/>
    <w:rsid w:val="00957B12"/>
    <w:rsid w:val="009609FC"/>
    <w:rsid w:val="00966182"/>
    <w:rsid w:val="00982211"/>
    <w:rsid w:val="00994F50"/>
    <w:rsid w:val="009A3BC7"/>
    <w:rsid w:val="009B34DB"/>
    <w:rsid w:val="009B3CB4"/>
    <w:rsid w:val="009B4AD4"/>
    <w:rsid w:val="009D3660"/>
    <w:rsid w:val="009D7C69"/>
    <w:rsid w:val="009E44A0"/>
    <w:rsid w:val="009F20E0"/>
    <w:rsid w:val="009F3C9C"/>
    <w:rsid w:val="00A0143F"/>
    <w:rsid w:val="00A127E8"/>
    <w:rsid w:val="00A174B2"/>
    <w:rsid w:val="00A2092E"/>
    <w:rsid w:val="00A4314B"/>
    <w:rsid w:val="00A617DE"/>
    <w:rsid w:val="00A741B2"/>
    <w:rsid w:val="00A812EA"/>
    <w:rsid w:val="00A82765"/>
    <w:rsid w:val="00A8609C"/>
    <w:rsid w:val="00A86622"/>
    <w:rsid w:val="00A90147"/>
    <w:rsid w:val="00A93E88"/>
    <w:rsid w:val="00AA5E51"/>
    <w:rsid w:val="00AB1FB5"/>
    <w:rsid w:val="00AB20D2"/>
    <w:rsid w:val="00AB27DB"/>
    <w:rsid w:val="00AB36D8"/>
    <w:rsid w:val="00AF7D9F"/>
    <w:rsid w:val="00B32310"/>
    <w:rsid w:val="00B365F0"/>
    <w:rsid w:val="00B4261E"/>
    <w:rsid w:val="00B57DF1"/>
    <w:rsid w:val="00B73DD3"/>
    <w:rsid w:val="00B744ED"/>
    <w:rsid w:val="00BC4454"/>
    <w:rsid w:val="00BD4B3E"/>
    <w:rsid w:val="00BF05D5"/>
    <w:rsid w:val="00BF065E"/>
    <w:rsid w:val="00C00D9E"/>
    <w:rsid w:val="00C01B64"/>
    <w:rsid w:val="00C01E15"/>
    <w:rsid w:val="00C048D7"/>
    <w:rsid w:val="00C055DF"/>
    <w:rsid w:val="00C05D49"/>
    <w:rsid w:val="00C07622"/>
    <w:rsid w:val="00C160F8"/>
    <w:rsid w:val="00C55AB3"/>
    <w:rsid w:val="00C6045F"/>
    <w:rsid w:val="00C6374D"/>
    <w:rsid w:val="00C64D2C"/>
    <w:rsid w:val="00C74933"/>
    <w:rsid w:val="00C76D02"/>
    <w:rsid w:val="00C8326B"/>
    <w:rsid w:val="00C90544"/>
    <w:rsid w:val="00CA5837"/>
    <w:rsid w:val="00CA6E3E"/>
    <w:rsid w:val="00CB0161"/>
    <w:rsid w:val="00CB1941"/>
    <w:rsid w:val="00CB7317"/>
    <w:rsid w:val="00CD0A59"/>
    <w:rsid w:val="00CE28F0"/>
    <w:rsid w:val="00CF6A61"/>
    <w:rsid w:val="00D17158"/>
    <w:rsid w:val="00D211E1"/>
    <w:rsid w:val="00D31B8E"/>
    <w:rsid w:val="00D33A21"/>
    <w:rsid w:val="00D365F3"/>
    <w:rsid w:val="00D412FB"/>
    <w:rsid w:val="00D44E12"/>
    <w:rsid w:val="00D60D1A"/>
    <w:rsid w:val="00D62B96"/>
    <w:rsid w:val="00D71600"/>
    <w:rsid w:val="00D75AE3"/>
    <w:rsid w:val="00D80E4A"/>
    <w:rsid w:val="00D84ED5"/>
    <w:rsid w:val="00D931C6"/>
    <w:rsid w:val="00DB43FA"/>
    <w:rsid w:val="00DB6B26"/>
    <w:rsid w:val="00DC1E49"/>
    <w:rsid w:val="00DD2F76"/>
    <w:rsid w:val="00DE04CC"/>
    <w:rsid w:val="00DE3027"/>
    <w:rsid w:val="00DF4E4E"/>
    <w:rsid w:val="00DF5D23"/>
    <w:rsid w:val="00E05DF4"/>
    <w:rsid w:val="00E10E29"/>
    <w:rsid w:val="00E12B3F"/>
    <w:rsid w:val="00E177B6"/>
    <w:rsid w:val="00E17BCC"/>
    <w:rsid w:val="00E23A68"/>
    <w:rsid w:val="00E24AB5"/>
    <w:rsid w:val="00E32C8C"/>
    <w:rsid w:val="00E5063D"/>
    <w:rsid w:val="00E60FEE"/>
    <w:rsid w:val="00E61336"/>
    <w:rsid w:val="00E67EC5"/>
    <w:rsid w:val="00E7553D"/>
    <w:rsid w:val="00E80727"/>
    <w:rsid w:val="00E85209"/>
    <w:rsid w:val="00E911F6"/>
    <w:rsid w:val="00EA5A88"/>
    <w:rsid w:val="00EB5810"/>
    <w:rsid w:val="00EC527E"/>
    <w:rsid w:val="00EC5965"/>
    <w:rsid w:val="00EF7D99"/>
    <w:rsid w:val="00F00632"/>
    <w:rsid w:val="00F20CE6"/>
    <w:rsid w:val="00F2503A"/>
    <w:rsid w:val="00F26349"/>
    <w:rsid w:val="00F30842"/>
    <w:rsid w:val="00F342F2"/>
    <w:rsid w:val="00F57D14"/>
    <w:rsid w:val="00F80E78"/>
    <w:rsid w:val="00F8242B"/>
    <w:rsid w:val="00F84C2A"/>
    <w:rsid w:val="00F86A0D"/>
    <w:rsid w:val="00F927E3"/>
    <w:rsid w:val="00FA7252"/>
    <w:rsid w:val="00FA74A7"/>
    <w:rsid w:val="00FB1ED3"/>
    <w:rsid w:val="00FB64FB"/>
    <w:rsid w:val="00FC75DE"/>
    <w:rsid w:val="00FD2A97"/>
    <w:rsid w:val="00FD3A5F"/>
    <w:rsid w:val="00FE0332"/>
    <w:rsid w:val="00FE1C77"/>
    <w:rsid w:val="00FE58B3"/>
    <w:rsid w:val="00FF18EB"/>
    <w:rsid w:val="00FF2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1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61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179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127E8"/>
    <w:rPr>
      <w:color w:val="808080"/>
    </w:rPr>
  </w:style>
  <w:style w:type="paragraph" w:styleId="Paragraphedeliste">
    <w:name w:val="List Paragraph"/>
    <w:basedOn w:val="Normal"/>
    <w:uiPriority w:val="34"/>
    <w:qFormat/>
    <w:rsid w:val="00B57DF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3.wmf"/><Relationship Id="rId299" Type="http://schemas.openxmlformats.org/officeDocument/2006/relationships/image" Target="media/image252.wmf"/><Relationship Id="rId303" Type="http://schemas.openxmlformats.org/officeDocument/2006/relationships/image" Target="media/image254.wmf"/><Relationship Id="rId21" Type="http://schemas.openxmlformats.org/officeDocument/2006/relationships/image" Target="media/image17.wmf"/><Relationship Id="rId42" Type="http://schemas.openxmlformats.org/officeDocument/2006/relationships/image" Target="media/image38.wmf"/><Relationship Id="rId63" Type="http://schemas.openxmlformats.org/officeDocument/2006/relationships/image" Target="media/image59.wmf"/><Relationship Id="rId84" Type="http://schemas.openxmlformats.org/officeDocument/2006/relationships/image" Target="media/image80.wmf"/><Relationship Id="rId138" Type="http://schemas.openxmlformats.org/officeDocument/2006/relationships/image" Target="media/image134.png"/><Relationship Id="rId159" Type="http://schemas.openxmlformats.org/officeDocument/2006/relationships/image" Target="media/image155.wmf"/><Relationship Id="rId324" Type="http://schemas.openxmlformats.org/officeDocument/2006/relationships/oleObject" Target="embeddings/oleObject58.bin"/><Relationship Id="rId345" Type="http://schemas.openxmlformats.org/officeDocument/2006/relationships/theme" Target="theme/theme1.xml"/><Relationship Id="rId170" Type="http://schemas.openxmlformats.org/officeDocument/2006/relationships/image" Target="media/image166.wmf"/><Relationship Id="rId191" Type="http://schemas.openxmlformats.org/officeDocument/2006/relationships/image" Target="media/image187.png"/><Relationship Id="rId205" Type="http://schemas.openxmlformats.org/officeDocument/2006/relationships/image" Target="media/image201.wmf"/><Relationship Id="rId226" Type="http://schemas.openxmlformats.org/officeDocument/2006/relationships/oleObject" Target="embeddings/oleObject2.bin"/><Relationship Id="rId247" Type="http://schemas.openxmlformats.org/officeDocument/2006/relationships/image" Target="media/image230.wmf"/><Relationship Id="rId107" Type="http://schemas.openxmlformats.org/officeDocument/2006/relationships/image" Target="media/image103.wmf"/><Relationship Id="rId268" Type="http://schemas.openxmlformats.org/officeDocument/2006/relationships/image" Target="media/image237.wmf"/><Relationship Id="rId289" Type="http://schemas.openxmlformats.org/officeDocument/2006/relationships/image" Target="media/image247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9.wmf"/><Relationship Id="rId74" Type="http://schemas.openxmlformats.org/officeDocument/2006/relationships/image" Target="media/image70.wmf"/><Relationship Id="rId128" Type="http://schemas.openxmlformats.org/officeDocument/2006/relationships/image" Target="media/image124.wmf"/><Relationship Id="rId149" Type="http://schemas.openxmlformats.org/officeDocument/2006/relationships/image" Target="media/image145.wmf"/><Relationship Id="rId314" Type="http://schemas.openxmlformats.org/officeDocument/2006/relationships/oleObject" Target="embeddings/oleObject51.bin"/><Relationship Id="rId335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91.wmf"/><Relationship Id="rId160" Type="http://schemas.openxmlformats.org/officeDocument/2006/relationships/image" Target="media/image156.wmf"/><Relationship Id="rId181" Type="http://schemas.openxmlformats.org/officeDocument/2006/relationships/image" Target="media/image177.wmf"/><Relationship Id="rId216" Type="http://schemas.openxmlformats.org/officeDocument/2006/relationships/image" Target="media/image212.wmf"/><Relationship Id="rId237" Type="http://schemas.openxmlformats.org/officeDocument/2006/relationships/image" Target="media/image225.wmf"/><Relationship Id="rId258" Type="http://schemas.openxmlformats.org/officeDocument/2006/relationships/oleObject" Target="embeddings/oleObject22.bin"/><Relationship Id="rId279" Type="http://schemas.openxmlformats.org/officeDocument/2006/relationships/oleObject" Target="embeddings/oleObject33.bin"/><Relationship Id="rId22" Type="http://schemas.openxmlformats.org/officeDocument/2006/relationships/image" Target="media/image18.wmf"/><Relationship Id="rId43" Type="http://schemas.openxmlformats.org/officeDocument/2006/relationships/image" Target="media/image39.emf"/><Relationship Id="rId64" Type="http://schemas.openxmlformats.org/officeDocument/2006/relationships/image" Target="media/image60.wmf"/><Relationship Id="rId118" Type="http://schemas.openxmlformats.org/officeDocument/2006/relationships/image" Target="media/image114.wmf"/><Relationship Id="rId139" Type="http://schemas.openxmlformats.org/officeDocument/2006/relationships/image" Target="media/image135.png"/><Relationship Id="rId290" Type="http://schemas.openxmlformats.org/officeDocument/2006/relationships/oleObject" Target="embeddings/oleObject39.bin"/><Relationship Id="rId304" Type="http://schemas.openxmlformats.org/officeDocument/2006/relationships/oleObject" Target="embeddings/oleObject46.bin"/><Relationship Id="rId325" Type="http://schemas.openxmlformats.org/officeDocument/2006/relationships/oleObject" Target="embeddings/oleObject59.bin"/><Relationship Id="rId85" Type="http://schemas.openxmlformats.org/officeDocument/2006/relationships/image" Target="media/image81.wmf"/><Relationship Id="rId150" Type="http://schemas.openxmlformats.org/officeDocument/2006/relationships/image" Target="media/image146.wmf"/><Relationship Id="rId171" Type="http://schemas.openxmlformats.org/officeDocument/2006/relationships/image" Target="media/image167.wmf"/><Relationship Id="rId192" Type="http://schemas.openxmlformats.org/officeDocument/2006/relationships/image" Target="media/image188.wmf"/><Relationship Id="rId206" Type="http://schemas.openxmlformats.org/officeDocument/2006/relationships/image" Target="media/image202.wmf"/><Relationship Id="rId227" Type="http://schemas.openxmlformats.org/officeDocument/2006/relationships/image" Target="media/image221.wmf"/><Relationship Id="rId248" Type="http://schemas.openxmlformats.org/officeDocument/2006/relationships/oleObject" Target="embeddings/oleObject14.bin"/><Relationship Id="rId269" Type="http://schemas.openxmlformats.org/officeDocument/2006/relationships/oleObject" Target="embeddings/oleObject28.bin"/><Relationship Id="rId12" Type="http://schemas.openxmlformats.org/officeDocument/2006/relationships/image" Target="media/image8.wmf"/><Relationship Id="rId33" Type="http://schemas.openxmlformats.org/officeDocument/2006/relationships/image" Target="media/image29.wmf"/><Relationship Id="rId108" Type="http://schemas.openxmlformats.org/officeDocument/2006/relationships/image" Target="media/image104.wmf"/><Relationship Id="rId129" Type="http://schemas.openxmlformats.org/officeDocument/2006/relationships/image" Target="media/image125.wmf"/><Relationship Id="rId280" Type="http://schemas.openxmlformats.org/officeDocument/2006/relationships/image" Target="media/image243.wmf"/><Relationship Id="rId315" Type="http://schemas.openxmlformats.org/officeDocument/2006/relationships/image" Target="media/image260.wmf"/><Relationship Id="rId336" Type="http://schemas.openxmlformats.org/officeDocument/2006/relationships/oleObject" Target="embeddings/oleObject68.bin"/><Relationship Id="rId54" Type="http://schemas.openxmlformats.org/officeDocument/2006/relationships/image" Target="media/image50.wmf"/><Relationship Id="rId75" Type="http://schemas.openxmlformats.org/officeDocument/2006/relationships/image" Target="media/image71.wmf"/><Relationship Id="rId96" Type="http://schemas.openxmlformats.org/officeDocument/2006/relationships/image" Target="media/image92.wmf"/><Relationship Id="rId140" Type="http://schemas.openxmlformats.org/officeDocument/2006/relationships/image" Target="media/image136.wmf"/><Relationship Id="rId161" Type="http://schemas.openxmlformats.org/officeDocument/2006/relationships/image" Target="media/image157.wmf"/><Relationship Id="rId182" Type="http://schemas.openxmlformats.org/officeDocument/2006/relationships/image" Target="media/image178.wmf"/><Relationship Id="rId217" Type="http://schemas.openxmlformats.org/officeDocument/2006/relationships/image" Target="media/image213.wmf"/><Relationship Id="rId6" Type="http://schemas.openxmlformats.org/officeDocument/2006/relationships/image" Target="media/image2.wmf"/><Relationship Id="rId238" Type="http://schemas.openxmlformats.org/officeDocument/2006/relationships/oleObject" Target="embeddings/oleObject9.bin"/><Relationship Id="rId259" Type="http://schemas.openxmlformats.org/officeDocument/2006/relationships/image" Target="media/image233.wmf"/><Relationship Id="rId23" Type="http://schemas.openxmlformats.org/officeDocument/2006/relationships/image" Target="media/image19.wmf"/><Relationship Id="rId119" Type="http://schemas.openxmlformats.org/officeDocument/2006/relationships/image" Target="media/image115.wmf"/><Relationship Id="rId270" Type="http://schemas.openxmlformats.org/officeDocument/2006/relationships/image" Target="media/image238.wmf"/><Relationship Id="rId291" Type="http://schemas.openxmlformats.org/officeDocument/2006/relationships/image" Target="media/image248.wmf"/><Relationship Id="rId305" Type="http://schemas.openxmlformats.org/officeDocument/2006/relationships/image" Target="media/image255.wmf"/><Relationship Id="rId326" Type="http://schemas.openxmlformats.org/officeDocument/2006/relationships/oleObject" Target="embeddings/oleObject60.bin"/><Relationship Id="rId44" Type="http://schemas.openxmlformats.org/officeDocument/2006/relationships/image" Target="media/image40.wmf"/><Relationship Id="rId65" Type="http://schemas.openxmlformats.org/officeDocument/2006/relationships/image" Target="media/image61.wmf"/><Relationship Id="rId86" Type="http://schemas.openxmlformats.org/officeDocument/2006/relationships/image" Target="media/image82.wmf"/><Relationship Id="rId130" Type="http://schemas.openxmlformats.org/officeDocument/2006/relationships/image" Target="media/image126.wmf"/><Relationship Id="rId151" Type="http://schemas.openxmlformats.org/officeDocument/2006/relationships/image" Target="media/image147.wmf"/><Relationship Id="rId172" Type="http://schemas.openxmlformats.org/officeDocument/2006/relationships/image" Target="media/image168.wmf"/><Relationship Id="rId193" Type="http://schemas.openxmlformats.org/officeDocument/2006/relationships/image" Target="media/image189.wmf"/><Relationship Id="rId207" Type="http://schemas.openxmlformats.org/officeDocument/2006/relationships/image" Target="media/image203.wmf"/><Relationship Id="rId228" Type="http://schemas.openxmlformats.org/officeDocument/2006/relationships/oleObject" Target="embeddings/oleObject3.bin"/><Relationship Id="rId249" Type="http://schemas.openxmlformats.org/officeDocument/2006/relationships/image" Target="media/image231.wmf"/><Relationship Id="rId13" Type="http://schemas.openxmlformats.org/officeDocument/2006/relationships/image" Target="media/image9.wmf"/><Relationship Id="rId109" Type="http://schemas.openxmlformats.org/officeDocument/2006/relationships/image" Target="media/image105.wmf"/><Relationship Id="rId260" Type="http://schemas.openxmlformats.org/officeDocument/2006/relationships/oleObject" Target="embeddings/oleObject23.bin"/><Relationship Id="rId281" Type="http://schemas.openxmlformats.org/officeDocument/2006/relationships/oleObject" Target="embeddings/oleObject34.bin"/><Relationship Id="rId316" Type="http://schemas.openxmlformats.org/officeDocument/2006/relationships/oleObject" Target="embeddings/oleObject52.bin"/><Relationship Id="rId337" Type="http://schemas.openxmlformats.org/officeDocument/2006/relationships/oleObject" Target="embeddings/oleObject69.bin"/><Relationship Id="rId34" Type="http://schemas.openxmlformats.org/officeDocument/2006/relationships/image" Target="media/image30.wmf"/><Relationship Id="rId55" Type="http://schemas.openxmlformats.org/officeDocument/2006/relationships/image" Target="media/image51.wmf"/><Relationship Id="rId76" Type="http://schemas.openxmlformats.org/officeDocument/2006/relationships/image" Target="media/image72.wmf"/><Relationship Id="rId97" Type="http://schemas.openxmlformats.org/officeDocument/2006/relationships/image" Target="media/image93.wmf"/><Relationship Id="rId120" Type="http://schemas.openxmlformats.org/officeDocument/2006/relationships/image" Target="media/image116.wmf"/><Relationship Id="rId141" Type="http://schemas.openxmlformats.org/officeDocument/2006/relationships/image" Target="media/image137.wmf"/><Relationship Id="rId7" Type="http://schemas.openxmlformats.org/officeDocument/2006/relationships/image" Target="media/image3.wmf"/><Relationship Id="rId162" Type="http://schemas.openxmlformats.org/officeDocument/2006/relationships/image" Target="media/image158.wmf"/><Relationship Id="rId183" Type="http://schemas.openxmlformats.org/officeDocument/2006/relationships/image" Target="media/image179.wmf"/><Relationship Id="rId218" Type="http://schemas.openxmlformats.org/officeDocument/2006/relationships/image" Target="media/image214.wmf"/><Relationship Id="rId239" Type="http://schemas.openxmlformats.org/officeDocument/2006/relationships/image" Target="media/image226.wmf"/><Relationship Id="rId250" Type="http://schemas.openxmlformats.org/officeDocument/2006/relationships/oleObject" Target="embeddings/oleObject15.bin"/><Relationship Id="rId271" Type="http://schemas.openxmlformats.org/officeDocument/2006/relationships/oleObject" Target="embeddings/oleObject29.bin"/><Relationship Id="rId292" Type="http://schemas.openxmlformats.org/officeDocument/2006/relationships/oleObject" Target="embeddings/oleObject40.bin"/><Relationship Id="rId306" Type="http://schemas.openxmlformats.org/officeDocument/2006/relationships/oleObject" Target="embeddings/oleObject47.bin"/><Relationship Id="rId24" Type="http://schemas.openxmlformats.org/officeDocument/2006/relationships/image" Target="media/image20.emf"/><Relationship Id="rId45" Type="http://schemas.openxmlformats.org/officeDocument/2006/relationships/image" Target="media/image41.wmf"/><Relationship Id="rId66" Type="http://schemas.openxmlformats.org/officeDocument/2006/relationships/image" Target="media/image62.wmf"/><Relationship Id="rId87" Type="http://schemas.openxmlformats.org/officeDocument/2006/relationships/image" Target="media/image83.wmf"/><Relationship Id="rId110" Type="http://schemas.openxmlformats.org/officeDocument/2006/relationships/image" Target="media/image106.wmf"/><Relationship Id="rId131" Type="http://schemas.openxmlformats.org/officeDocument/2006/relationships/image" Target="media/image127.wmf"/><Relationship Id="rId327" Type="http://schemas.openxmlformats.org/officeDocument/2006/relationships/oleObject" Target="embeddings/oleObject61.bin"/><Relationship Id="rId152" Type="http://schemas.openxmlformats.org/officeDocument/2006/relationships/image" Target="media/image148.wmf"/><Relationship Id="rId173" Type="http://schemas.openxmlformats.org/officeDocument/2006/relationships/image" Target="media/image169.wmf"/><Relationship Id="rId194" Type="http://schemas.openxmlformats.org/officeDocument/2006/relationships/image" Target="media/image190.wmf"/><Relationship Id="rId208" Type="http://schemas.openxmlformats.org/officeDocument/2006/relationships/image" Target="media/image204.wmf"/><Relationship Id="rId229" Type="http://schemas.openxmlformats.org/officeDocument/2006/relationships/image" Target="media/image222.wmf"/><Relationship Id="rId240" Type="http://schemas.openxmlformats.org/officeDocument/2006/relationships/oleObject" Target="embeddings/oleObject10.bin"/><Relationship Id="rId261" Type="http://schemas.openxmlformats.org/officeDocument/2006/relationships/oleObject" Target="embeddings/oleObject24.bin"/><Relationship Id="rId14" Type="http://schemas.openxmlformats.org/officeDocument/2006/relationships/image" Target="media/image10.wmf"/><Relationship Id="rId35" Type="http://schemas.openxmlformats.org/officeDocument/2006/relationships/image" Target="media/image31.wmf"/><Relationship Id="rId56" Type="http://schemas.openxmlformats.org/officeDocument/2006/relationships/image" Target="media/image52.wmf"/><Relationship Id="rId77" Type="http://schemas.openxmlformats.org/officeDocument/2006/relationships/image" Target="media/image73.wmf"/><Relationship Id="rId100" Type="http://schemas.openxmlformats.org/officeDocument/2006/relationships/image" Target="media/image96.wmf"/><Relationship Id="rId282" Type="http://schemas.openxmlformats.org/officeDocument/2006/relationships/image" Target="media/image244.wmf"/><Relationship Id="rId317" Type="http://schemas.openxmlformats.org/officeDocument/2006/relationships/image" Target="media/image261.wmf"/><Relationship Id="rId338" Type="http://schemas.openxmlformats.org/officeDocument/2006/relationships/image" Target="media/image265.wmf"/><Relationship Id="rId8" Type="http://schemas.openxmlformats.org/officeDocument/2006/relationships/image" Target="media/image4.wmf"/><Relationship Id="rId98" Type="http://schemas.openxmlformats.org/officeDocument/2006/relationships/image" Target="media/image94.wmf"/><Relationship Id="rId121" Type="http://schemas.openxmlformats.org/officeDocument/2006/relationships/image" Target="media/image117.wmf"/><Relationship Id="rId142" Type="http://schemas.openxmlformats.org/officeDocument/2006/relationships/image" Target="media/image138.wmf"/><Relationship Id="rId163" Type="http://schemas.openxmlformats.org/officeDocument/2006/relationships/image" Target="media/image159.wmf"/><Relationship Id="rId184" Type="http://schemas.openxmlformats.org/officeDocument/2006/relationships/image" Target="media/image180.wmf"/><Relationship Id="rId219" Type="http://schemas.openxmlformats.org/officeDocument/2006/relationships/image" Target="media/image215.wmf"/><Relationship Id="rId230" Type="http://schemas.openxmlformats.org/officeDocument/2006/relationships/oleObject" Target="embeddings/oleObject4.bin"/><Relationship Id="rId251" Type="http://schemas.openxmlformats.org/officeDocument/2006/relationships/oleObject" Target="embeddings/oleObject16.bin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image" Target="media/image63.wmf"/><Relationship Id="rId116" Type="http://schemas.openxmlformats.org/officeDocument/2006/relationships/image" Target="media/image112.wmf"/><Relationship Id="rId137" Type="http://schemas.openxmlformats.org/officeDocument/2006/relationships/image" Target="media/image133.wmf"/><Relationship Id="rId158" Type="http://schemas.openxmlformats.org/officeDocument/2006/relationships/image" Target="media/image154.wmf"/><Relationship Id="rId272" Type="http://schemas.openxmlformats.org/officeDocument/2006/relationships/image" Target="media/image239.wmf"/><Relationship Id="rId293" Type="http://schemas.openxmlformats.org/officeDocument/2006/relationships/image" Target="media/image249.wmf"/><Relationship Id="rId302" Type="http://schemas.openxmlformats.org/officeDocument/2006/relationships/oleObject" Target="embeddings/oleObject45.bin"/><Relationship Id="rId307" Type="http://schemas.openxmlformats.org/officeDocument/2006/relationships/image" Target="media/image256.wmf"/><Relationship Id="rId323" Type="http://schemas.openxmlformats.org/officeDocument/2006/relationships/oleObject" Target="embeddings/oleObject57.bin"/><Relationship Id="rId328" Type="http://schemas.openxmlformats.org/officeDocument/2006/relationships/oleObject" Target="embeddings/oleObject62.bin"/><Relationship Id="rId344" Type="http://schemas.openxmlformats.org/officeDocument/2006/relationships/fontTable" Target="fontTable.xml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image" Target="media/image58.wmf"/><Relationship Id="rId83" Type="http://schemas.openxmlformats.org/officeDocument/2006/relationships/image" Target="media/image79.wmf"/><Relationship Id="rId88" Type="http://schemas.openxmlformats.org/officeDocument/2006/relationships/image" Target="media/image84.wmf"/><Relationship Id="rId111" Type="http://schemas.openxmlformats.org/officeDocument/2006/relationships/image" Target="media/image107.wmf"/><Relationship Id="rId132" Type="http://schemas.openxmlformats.org/officeDocument/2006/relationships/image" Target="media/image128.wmf"/><Relationship Id="rId153" Type="http://schemas.openxmlformats.org/officeDocument/2006/relationships/image" Target="media/image149.wmf"/><Relationship Id="rId174" Type="http://schemas.openxmlformats.org/officeDocument/2006/relationships/image" Target="media/image170.wmf"/><Relationship Id="rId179" Type="http://schemas.openxmlformats.org/officeDocument/2006/relationships/image" Target="media/image175.wmf"/><Relationship Id="rId195" Type="http://schemas.openxmlformats.org/officeDocument/2006/relationships/image" Target="media/image191.wmf"/><Relationship Id="rId209" Type="http://schemas.openxmlformats.org/officeDocument/2006/relationships/image" Target="media/image205.wmf"/><Relationship Id="rId190" Type="http://schemas.openxmlformats.org/officeDocument/2006/relationships/image" Target="media/image186.wmf"/><Relationship Id="rId204" Type="http://schemas.openxmlformats.org/officeDocument/2006/relationships/image" Target="media/image200.wmf"/><Relationship Id="rId220" Type="http://schemas.openxmlformats.org/officeDocument/2006/relationships/image" Target="media/image216.wmf"/><Relationship Id="rId225" Type="http://schemas.openxmlformats.org/officeDocument/2006/relationships/image" Target="media/image220.wmf"/><Relationship Id="rId241" Type="http://schemas.openxmlformats.org/officeDocument/2006/relationships/image" Target="media/image227.wmf"/><Relationship Id="rId246" Type="http://schemas.openxmlformats.org/officeDocument/2006/relationships/oleObject" Target="embeddings/oleObject13.bin"/><Relationship Id="rId267" Type="http://schemas.openxmlformats.org/officeDocument/2006/relationships/oleObject" Target="embeddings/oleObject27.bin"/><Relationship Id="rId288" Type="http://schemas.openxmlformats.org/officeDocument/2006/relationships/oleObject" Target="embeddings/oleObject38.bin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3.wmf"/><Relationship Id="rId106" Type="http://schemas.openxmlformats.org/officeDocument/2006/relationships/image" Target="media/image102.wmf"/><Relationship Id="rId127" Type="http://schemas.openxmlformats.org/officeDocument/2006/relationships/image" Target="media/image123.wmf"/><Relationship Id="rId262" Type="http://schemas.openxmlformats.org/officeDocument/2006/relationships/image" Target="media/image234.wmf"/><Relationship Id="rId283" Type="http://schemas.openxmlformats.org/officeDocument/2006/relationships/oleObject" Target="embeddings/oleObject35.bin"/><Relationship Id="rId313" Type="http://schemas.openxmlformats.org/officeDocument/2006/relationships/image" Target="media/image259.wmf"/><Relationship Id="rId318" Type="http://schemas.openxmlformats.org/officeDocument/2006/relationships/oleObject" Target="embeddings/oleObject53.bin"/><Relationship Id="rId339" Type="http://schemas.openxmlformats.org/officeDocument/2006/relationships/oleObject" Target="embeddings/oleObject70.bin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8.wmf"/><Relationship Id="rId73" Type="http://schemas.openxmlformats.org/officeDocument/2006/relationships/image" Target="media/image69.wmf"/><Relationship Id="rId78" Type="http://schemas.openxmlformats.org/officeDocument/2006/relationships/image" Target="media/image74.wmf"/><Relationship Id="rId94" Type="http://schemas.openxmlformats.org/officeDocument/2006/relationships/image" Target="media/image90.wmf"/><Relationship Id="rId99" Type="http://schemas.openxmlformats.org/officeDocument/2006/relationships/image" Target="media/image95.wmf"/><Relationship Id="rId101" Type="http://schemas.openxmlformats.org/officeDocument/2006/relationships/image" Target="media/image97.wmf"/><Relationship Id="rId122" Type="http://schemas.openxmlformats.org/officeDocument/2006/relationships/image" Target="media/image118.wmf"/><Relationship Id="rId143" Type="http://schemas.openxmlformats.org/officeDocument/2006/relationships/image" Target="media/image139.wmf"/><Relationship Id="rId148" Type="http://schemas.openxmlformats.org/officeDocument/2006/relationships/image" Target="media/image144.wmf"/><Relationship Id="rId164" Type="http://schemas.openxmlformats.org/officeDocument/2006/relationships/image" Target="media/image160.wmf"/><Relationship Id="rId169" Type="http://schemas.openxmlformats.org/officeDocument/2006/relationships/image" Target="media/image165.wmf"/><Relationship Id="rId185" Type="http://schemas.openxmlformats.org/officeDocument/2006/relationships/image" Target="media/image181.wmf"/><Relationship Id="rId334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80" Type="http://schemas.openxmlformats.org/officeDocument/2006/relationships/image" Target="media/image176.wmf"/><Relationship Id="rId210" Type="http://schemas.openxmlformats.org/officeDocument/2006/relationships/image" Target="media/image206.wmf"/><Relationship Id="rId215" Type="http://schemas.openxmlformats.org/officeDocument/2006/relationships/image" Target="media/image211.wmf"/><Relationship Id="rId236" Type="http://schemas.openxmlformats.org/officeDocument/2006/relationships/oleObject" Target="embeddings/oleObject8.bin"/><Relationship Id="rId257" Type="http://schemas.openxmlformats.org/officeDocument/2006/relationships/oleObject" Target="embeddings/oleObject21.bin"/><Relationship Id="rId278" Type="http://schemas.openxmlformats.org/officeDocument/2006/relationships/image" Target="media/image242.wmf"/><Relationship Id="rId26" Type="http://schemas.openxmlformats.org/officeDocument/2006/relationships/image" Target="media/image22.wmf"/><Relationship Id="rId231" Type="http://schemas.openxmlformats.org/officeDocument/2006/relationships/image" Target="media/image223.wmf"/><Relationship Id="rId252" Type="http://schemas.openxmlformats.org/officeDocument/2006/relationships/oleObject" Target="embeddings/oleObject17.bin"/><Relationship Id="rId273" Type="http://schemas.openxmlformats.org/officeDocument/2006/relationships/oleObject" Target="embeddings/oleObject30.bin"/><Relationship Id="rId294" Type="http://schemas.openxmlformats.org/officeDocument/2006/relationships/oleObject" Target="embeddings/oleObject41.bin"/><Relationship Id="rId308" Type="http://schemas.openxmlformats.org/officeDocument/2006/relationships/oleObject" Target="embeddings/oleObject48.bin"/><Relationship Id="rId329" Type="http://schemas.openxmlformats.org/officeDocument/2006/relationships/oleObject" Target="embeddings/oleObject63.bin"/><Relationship Id="rId47" Type="http://schemas.openxmlformats.org/officeDocument/2006/relationships/image" Target="media/image43.wmf"/><Relationship Id="rId68" Type="http://schemas.openxmlformats.org/officeDocument/2006/relationships/image" Target="media/image64.wmf"/><Relationship Id="rId89" Type="http://schemas.openxmlformats.org/officeDocument/2006/relationships/image" Target="media/image85.wmf"/><Relationship Id="rId112" Type="http://schemas.openxmlformats.org/officeDocument/2006/relationships/image" Target="media/image108.wmf"/><Relationship Id="rId133" Type="http://schemas.openxmlformats.org/officeDocument/2006/relationships/image" Target="media/image129.wmf"/><Relationship Id="rId154" Type="http://schemas.openxmlformats.org/officeDocument/2006/relationships/image" Target="media/image150.wmf"/><Relationship Id="rId175" Type="http://schemas.openxmlformats.org/officeDocument/2006/relationships/image" Target="media/image171.wmf"/><Relationship Id="rId340" Type="http://schemas.openxmlformats.org/officeDocument/2006/relationships/image" Target="media/image266.wmf"/><Relationship Id="rId196" Type="http://schemas.openxmlformats.org/officeDocument/2006/relationships/image" Target="media/image192.wmf"/><Relationship Id="rId200" Type="http://schemas.openxmlformats.org/officeDocument/2006/relationships/image" Target="media/image196.wmf"/><Relationship Id="rId16" Type="http://schemas.openxmlformats.org/officeDocument/2006/relationships/image" Target="media/image12.wmf"/><Relationship Id="rId221" Type="http://schemas.openxmlformats.org/officeDocument/2006/relationships/image" Target="media/image217.wmf"/><Relationship Id="rId242" Type="http://schemas.openxmlformats.org/officeDocument/2006/relationships/oleObject" Target="embeddings/oleObject11.bin"/><Relationship Id="rId263" Type="http://schemas.openxmlformats.org/officeDocument/2006/relationships/oleObject" Target="embeddings/oleObject25.bin"/><Relationship Id="rId284" Type="http://schemas.openxmlformats.org/officeDocument/2006/relationships/image" Target="media/image245.wmf"/><Relationship Id="rId319" Type="http://schemas.openxmlformats.org/officeDocument/2006/relationships/oleObject" Target="embeddings/oleObject54.bin"/><Relationship Id="rId37" Type="http://schemas.openxmlformats.org/officeDocument/2006/relationships/image" Target="media/image33.wmf"/><Relationship Id="rId58" Type="http://schemas.openxmlformats.org/officeDocument/2006/relationships/image" Target="media/image54.wmf"/><Relationship Id="rId79" Type="http://schemas.openxmlformats.org/officeDocument/2006/relationships/image" Target="media/image75.wmf"/><Relationship Id="rId102" Type="http://schemas.openxmlformats.org/officeDocument/2006/relationships/image" Target="media/image98.wmf"/><Relationship Id="rId123" Type="http://schemas.openxmlformats.org/officeDocument/2006/relationships/image" Target="media/image119.wmf"/><Relationship Id="rId144" Type="http://schemas.openxmlformats.org/officeDocument/2006/relationships/image" Target="media/image140.wmf"/><Relationship Id="rId330" Type="http://schemas.openxmlformats.org/officeDocument/2006/relationships/image" Target="media/image263.wmf"/><Relationship Id="rId90" Type="http://schemas.openxmlformats.org/officeDocument/2006/relationships/image" Target="media/image86.png"/><Relationship Id="rId165" Type="http://schemas.openxmlformats.org/officeDocument/2006/relationships/image" Target="media/image161.wmf"/><Relationship Id="rId186" Type="http://schemas.openxmlformats.org/officeDocument/2006/relationships/image" Target="media/image182.wmf"/><Relationship Id="rId211" Type="http://schemas.openxmlformats.org/officeDocument/2006/relationships/image" Target="media/image207.wmf"/><Relationship Id="rId232" Type="http://schemas.openxmlformats.org/officeDocument/2006/relationships/oleObject" Target="embeddings/oleObject5.bin"/><Relationship Id="rId253" Type="http://schemas.openxmlformats.org/officeDocument/2006/relationships/oleObject" Target="embeddings/oleObject18.bin"/><Relationship Id="rId274" Type="http://schemas.openxmlformats.org/officeDocument/2006/relationships/image" Target="media/image240.wmf"/><Relationship Id="rId295" Type="http://schemas.openxmlformats.org/officeDocument/2006/relationships/image" Target="media/image250.wmf"/><Relationship Id="rId309" Type="http://schemas.openxmlformats.org/officeDocument/2006/relationships/image" Target="media/image257.wmf"/><Relationship Id="rId27" Type="http://schemas.openxmlformats.org/officeDocument/2006/relationships/image" Target="media/image23.wmf"/><Relationship Id="rId48" Type="http://schemas.openxmlformats.org/officeDocument/2006/relationships/image" Target="media/image44.wmf"/><Relationship Id="rId69" Type="http://schemas.openxmlformats.org/officeDocument/2006/relationships/image" Target="media/image65.wmf"/><Relationship Id="rId113" Type="http://schemas.openxmlformats.org/officeDocument/2006/relationships/image" Target="media/image109.wmf"/><Relationship Id="rId134" Type="http://schemas.openxmlformats.org/officeDocument/2006/relationships/image" Target="media/image130.wmf"/><Relationship Id="rId320" Type="http://schemas.openxmlformats.org/officeDocument/2006/relationships/oleObject" Target="embeddings/oleObject55.bin"/><Relationship Id="rId80" Type="http://schemas.openxmlformats.org/officeDocument/2006/relationships/image" Target="media/image76.wmf"/><Relationship Id="rId155" Type="http://schemas.openxmlformats.org/officeDocument/2006/relationships/image" Target="media/image151.wmf"/><Relationship Id="rId176" Type="http://schemas.openxmlformats.org/officeDocument/2006/relationships/image" Target="media/image172.wmf"/><Relationship Id="rId197" Type="http://schemas.openxmlformats.org/officeDocument/2006/relationships/image" Target="media/image193.wmf"/><Relationship Id="rId341" Type="http://schemas.openxmlformats.org/officeDocument/2006/relationships/oleObject" Target="embeddings/oleObject71.bin"/><Relationship Id="rId201" Type="http://schemas.openxmlformats.org/officeDocument/2006/relationships/image" Target="media/image197.wmf"/><Relationship Id="rId222" Type="http://schemas.openxmlformats.org/officeDocument/2006/relationships/image" Target="media/image218.png"/><Relationship Id="rId243" Type="http://schemas.openxmlformats.org/officeDocument/2006/relationships/image" Target="media/image228.wmf"/><Relationship Id="rId264" Type="http://schemas.openxmlformats.org/officeDocument/2006/relationships/image" Target="media/image235.wmf"/><Relationship Id="rId285" Type="http://schemas.openxmlformats.org/officeDocument/2006/relationships/oleObject" Target="embeddings/oleObject36.bin"/><Relationship Id="rId17" Type="http://schemas.openxmlformats.org/officeDocument/2006/relationships/image" Target="media/image13.wmf"/><Relationship Id="rId38" Type="http://schemas.openxmlformats.org/officeDocument/2006/relationships/image" Target="media/image34.wmf"/><Relationship Id="rId59" Type="http://schemas.openxmlformats.org/officeDocument/2006/relationships/image" Target="media/image55.wmf"/><Relationship Id="rId103" Type="http://schemas.openxmlformats.org/officeDocument/2006/relationships/image" Target="media/image99.wmf"/><Relationship Id="rId124" Type="http://schemas.openxmlformats.org/officeDocument/2006/relationships/image" Target="media/image120.wmf"/><Relationship Id="rId310" Type="http://schemas.openxmlformats.org/officeDocument/2006/relationships/oleObject" Target="embeddings/oleObject49.bin"/><Relationship Id="rId70" Type="http://schemas.openxmlformats.org/officeDocument/2006/relationships/image" Target="media/image66.wmf"/><Relationship Id="rId91" Type="http://schemas.openxmlformats.org/officeDocument/2006/relationships/image" Target="media/image87.wmf"/><Relationship Id="rId145" Type="http://schemas.openxmlformats.org/officeDocument/2006/relationships/image" Target="media/image141.wmf"/><Relationship Id="rId166" Type="http://schemas.openxmlformats.org/officeDocument/2006/relationships/image" Target="media/image162.wmf"/><Relationship Id="rId187" Type="http://schemas.openxmlformats.org/officeDocument/2006/relationships/image" Target="media/image183.wmf"/><Relationship Id="rId331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212" Type="http://schemas.openxmlformats.org/officeDocument/2006/relationships/image" Target="media/image208.wmf"/><Relationship Id="rId233" Type="http://schemas.openxmlformats.org/officeDocument/2006/relationships/image" Target="media/image224.wmf"/><Relationship Id="rId254" Type="http://schemas.openxmlformats.org/officeDocument/2006/relationships/oleObject" Target="embeddings/oleObject19.bin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image" Target="media/image110.wmf"/><Relationship Id="rId275" Type="http://schemas.openxmlformats.org/officeDocument/2006/relationships/oleObject" Target="embeddings/oleObject31.bin"/><Relationship Id="rId296" Type="http://schemas.openxmlformats.org/officeDocument/2006/relationships/oleObject" Target="embeddings/oleObject42.bin"/><Relationship Id="rId300" Type="http://schemas.openxmlformats.org/officeDocument/2006/relationships/oleObject" Target="embeddings/oleObject44.bin"/><Relationship Id="rId60" Type="http://schemas.openxmlformats.org/officeDocument/2006/relationships/image" Target="media/image56.wmf"/><Relationship Id="rId81" Type="http://schemas.openxmlformats.org/officeDocument/2006/relationships/image" Target="media/image77.wmf"/><Relationship Id="rId135" Type="http://schemas.openxmlformats.org/officeDocument/2006/relationships/image" Target="media/image131.wmf"/><Relationship Id="rId156" Type="http://schemas.openxmlformats.org/officeDocument/2006/relationships/image" Target="media/image152.wmf"/><Relationship Id="rId177" Type="http://schemas.openxmlformats.org/officeDocument/2006/relationships/image" Target="media/image173.wmf"/><Relationship Id="rId198" Type="http://schemas.openxmlformats.org/officeDocument/2006/relationships/image" Target="media/image194.wmf"/><Relationship Id="rId321" Type="http://schemas.openxmlformats.org/officeDocument/2006/relationships/image" Target="media/image262.wmf"/><Relationship Id="rId342" Type="http://schemas.openxmlformats.org/officeDocument/2006/relationships/image" Target="media/image267.wmf"/><Relationship Id="rId202" Type="http://schemas.openxmlformats.org/officeDocument/2006/relationships/image" Target="media/image198.wmf"/><Relationship Id="rId223" Type="http://schemas.openxmlformats.org/officeDocument/2006/relationships/image" Target="media/image219.wmf"/><Relationship Id="rId244" Type="http://schemas.openxmlformats.org/officeDocument/2006/relationships/oleObject" Target="embeddings/oleObject12.bin"/><Relationship Id="rId18" Type="http://schemas.openxmlformats.org/officeDocument/2006/relationships/image" Target="media/image14.wmf"/><Relationship Id="rId39" Type="http://schemas.openxmlformats.org/officeDocument/2006/relationships/image" Target="media/image35.wmf"/><Relationship Id="rId265" Type="http://schemas.openxmlformats.org/officeDocument/2006/relationships/oleObject" Target="embeddings/oleObject26.bin"/><Relationship Id="rId286" Type="http://schemas.openxmlformats.org/officeDocument/2006/relationships/image" Target="media/image246.wmf"/><Relationship Id="rId50" Type="http://schemas.openxmlformats.org/officeDocument/2006/relationships/image" Target="media/image46.wmf"/><Relationship Id="rId104" Type="http://schemas.openxmlformats.org/officeDocument/2006/relationships/image" Target="media/image100.png"/><Relationship Id="rId125" Type="http://schemas.openxmlformats.org/officeDocument/2006/relationships/image" Target="media/image121.wmf"/><Relationship Id="rId146" Type="http://schemas.openxmlformats.org/officeDocument/2006/relationships/image" Target="media/image142.wmf"/><Relationship Id="rId167" Type="http://schemas.openxmlformats.org/officeDocument/2006/relationships/image" Target="media/image163.wmf"/><Relationship Id="rId188" Type="http://schemas.openxmlformats.org/officeDocument/2006/relationships/image" Target="media/image184.wmf"/><Relationship Id="rId311" Type="http://schemas.openxmlformats.org/officeDocument/2006/relationships/image" Target="media/image258.wmf"/><Relationship Id="rId332" Type="http://schemas.openxmlformats.org/officeDocument/2006/relationships/image" Target="media/image264.wmf"/><Relationship Id="rId71" Type="http://schemas.openxmlformats.org/officeDocument/2006/relationships/image" Target="media/image67.wmf"/><Relationship Id="rId92" Type="http://schemas.openxmlformats.org/officeDocument/2006/relationships/image" Target="media/image88.wmf"/><Relationship Id="rId213" Type="http://schemas.openxmlformats.org/officeDocument/2006/relationships/image" Target="media/image209.wmf"/><Relationship Id="rId234" Type="http://schemas.openxmlformats.org/officeDocument/2006/relationships/oleObject" Target="embeddings/oleObject6.bin"/><Relationship Id="rId2" Type="http://schemas.openxmlformats.org/officeDocument/2006/relationships/numbering" Target="numbering.xml"/><Relationship Id="rId29" Type="http://schemas.openxmlformats.org/officeDocument/2006/relationships/image" Target="media/image25.wmf"/><Relationship Id="rId255" Type="http://schemas.openxmlformats.org/officeDocument/2006/relationships/image" Target="media/image232.wmf"/><Relationship Id="rId276" Type="http://schemas.openxmlformats.org/officeDocument/2006/relationships/image" Target="media/image241.wmf"/><Relationship Id="rId297" Type="http://schemas.openxmlformats.org/officeDocument/2006/relationships/image" Target="media/image251.wmf"/><Relationship Id="rId40" Type="http://schemas.openxmlformats.org/officeDocument/2006/relationships/image" Target="media/image36.wmf"/><Relationship Id="rId115" Type="http://schemas.openxmlformats.org/officeDocument/2006/relationships/image" Target="media/image111.wmf"/><Relationship Id="rId136" Type="http://schemas.openxmlformats.org/officeDocument/2006/relationships/image" Target="media/image132.wmf"/><Relationship Id="rId157" Type="http://schemas.openxmlformats.org/officeDocument/2006/relationships/image" Target="media/image153.wmf"/><Relationship Id="rId178" Type="http://schemas.openxmlformats.org/officeDocument/2006/relationships/image" Target="media/image174.wmf"/><Relationship Id="rId301" Type="http://schemas.openxmlformats.org/officeDocument/2006/relationships/image" Target="media/image253.wmf"/><Relationship Id="rId322" Type="http://schemas.openxmlformats.org/officeDocument/2006/relationships/oleObject" Target="embeddings/oleObject56.bin"/><Relationship Id="rId343" Type="http://schemas.openxmlformats.org/officeDocument/2006/relationships/oleObject" Target="embeddings/oleObject72.bin"/><Relationship Id="rId61" Type="http://schemas.openxmlformats.org/officeDocument/2006/relationships/image" Target="media/image57.wmf"/><Relationship Id="rId82" Type="http://schemas.openxmlformats.org/officeDocument/2006/relationships/image" Target="media/image78.wmf"/><Relationship Id="rId199" Type="http://schemas.openxmlformats.org/officeDocument/2006/relationships/image" Target="media/image195.wmf"/><Relationship Id="rId203" Type="http://schemas.openxmlformats.org/officeDocument/2006/relationships/image" Target="media/image199.wmf"/><Relationship Id="rId19" Type="http://schemas.openxmlformats.org/officeDocument/2006/relationships/image" Target="media/image15.wmf"/><Relationship Id="rId224" Type="http://schemas.openxmlformats.org/officeDocument/2006/relationships/oleObject" Target="embeddings/oleObject1.bin"/><Relationship Id="rId245" Type="http://schemas.openxmlformats.org/officeDocument/2006/relationships/image" Target="media/image229.wmf"/><Relationship Id="rId266" Type="http://schemas.openxmlformats.org/officeDocument/2006/relationships/image" Target="media/image236.wmf"/><Relationship Id="rId287" Type="http://schemas.openxmlformats.org/officeDocument/2006/relationships/oleObject" Target="embeddings/oleObject37.bin"/><Relationship Id="rId30" Type="http://schemas.openxmlformats.org/officeDocument/2006/relationships/image" Target="media/image26.wmf"/><Relationship Id="rId105" Type="http://schemas.openxmlformats.org/officeDocument/2006/relationships/image" Target="media/image101.wmf"/><Relationship Id="rId126" Type="http://schemas.openxmlformats.org/officeDocument/2006/relationships/image" Target="media/image122.wmf"/><Relationship Id="rId147" Type="http://schemas.openxmlformats.org/officeDocument/2006/relationships/image" Target="media/image143.wmf"/><Relationship Id="rId168" Type="http://schemas.openxmlformats.org/officeDocument/2006/relationships/image" Target="media/image164.wmf"/><Relationship Id="rId312" Type="http://schemas.openxmlformats.org/officeDocument/2006/relationships/oleObject" Target="embeddings/oleObject50.bin"/><Relationship Id="rId333" Type="http://schemas.openxmlformats.org/officeDocument/2006/relationships/oleObject" Target="embeddings/oleObject65.bin"/><Relationship Id="rId51" Type="http://schemas.openxmlformats.org/officeDocument/2006/relationships/image" Target="media/image47.wmf"/><Relationship Id="rId72" Type="http://schemas.openxmlformats.org/officeDocument/2006/relationships/image" Target="media/image68.wmf"/><Relationship Id="rId93" Type="http://schemas.openxmlformats.org/officeDocument/2006/relationships/image" Target="media/image89.wmf"/><Relationship Id="rId189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image" Target="media/image210.wmf"/><Relationship Id="rId235" Type="http://schemas.openxmlformats.org/officeDocument/2006/relationships/oleObject" Target="embeddings/oleObject7.bin"/><Relationship Id="rId256" Type="http://schemas.openxmlformats.org/officeDocument/2006/relationships/oleObject" Target="embeddings/oleObject20.bin"/><Relationship Id="rId277" Type="http://schemas.openxmlformats.org/officeDocument/2006/relationships/oleObject" Target="embeddings/oleObject32.bin"/><Relationship Id="rId298" Type="http://schemas.openxmlformats.org/officeDocument/2006/relationships/oleObject" Target="embeddings/oleObject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E870C-FE8F-4A9B-82F3-E14BE3227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5142</Words>
  <Characters>28285</Characters>
  <Application>Microsoft Office Word</Application>
  <DocSecurity>0</DocSecurity>
  <Lines>235</Lines>
  <Paragraphs>6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33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oullaa</cp:lastModifiedBy>
  <cp:revision>12</cp:revision>
  <cp:lastPrinted>2012-02-08T18:07:00Z</cp:lastPrinted>
  <dcterms:created xsi:type="dcterms:W3CDTF">2012-02-01T18:44:00Z</dcterms:created>
  <dcterms:modified xsi:type="dcterms:W3CDTF">2012-02-08T18:09:00Z</dcterms:modified>
</cp:coreProperties>
</file>